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6879E2" w14:textId="32708152" w:rsidR="007B3A46" w:rsidRPr="00E1760B" w:rsidRDefault="0039254D" w:rsidP="0039254D">
      <w:pPr>
        <w:tabs>
          <w:tab w:val="center" w:pos="4819"/>
        </w:tabs>
        <w:spacing w:after="0" w:line="300" w:lineRule="auto"/>
        <w:rPr>
          <w:rFonts w:cs="Times New Roman"/>
          <w:b/>
          <w:bCs/>
          <w:color w:val="0D0D0D" w:themeColor="text1" w:themeTint="F2"/>
          <w:szCs w:val="28"/>
        </w:rPr>
      </w:pPr>
      <w:r>
        <w:rPr>
          <w:rFonts w:cs="Times New Roman"/>
          <w:b/>
          <w:bCs/>
          <w:color w:val="0D0D0D" w:themeColor="text1" w:themeTint="F2"/>
          <w:szCs w:val="28"/>
        </w:rPr>
        <w:t>TUẦN 1+2:</w:t>
      </w:r>
      <w:r>
        <w:rPr>
          <w:rFonts w:cs="Times New Roman"/>
          <w:b/>
          <w:bCs/>
          <w:color w:val="0D0D0D" w:themeColor="text1" w:themeTint="F2"/>
          <w:szCs w:val="28"/>
        </w:rPr>
        <w:tab/>
      </w:r>
      <w:r w:rsidR="00CF3C6F">
        <w:rPr>
          <w:rFonts w:cs="Times New Roman"/>
          <w:b/>
          <w:bCs/>
          <w:color w:val="0D0D0D" w:themeColor="text1" w:themeTint="F2"/>
          <w:szCs w:val="28"/>
        </w:rPr>
        <w:t>CHỦ ĐỀ 3</w:t>
      </w:r>
      <w:r w:rsidR="007B3A46" w:rsidRPr="00E1760B">
        <w:rPr>
          <w:rFonts w:cs="Times New Roman"/>
          <w:b/>
          <w:bCs/>
          <w:color w:val="0D0D0D" w:themeColor="text1" w:themeTint="F2"/>
          <w:szCs w:val="28"/>
        </w:rPr>
        <w:t>: KHỐI LƯỢNG RIÊNG VÀ ÁP SUẤT</w:t>
      </w:r>
    </w:p>
    <w:p w14:paraId="6918B854" w14:textId="6BD721DB" w:rsidR="007B3A46" w:rsidRPr="00E1760B" w:rsidRDefault="007B3A46" w:rsidP="007B3A46">
      <w:pPr>
        <w:spacing w:after="0" w:line="300" w:lineRule="auto"/>
        <w:jc w:val="center"/>
        <w:rPr>
          <w:rFonts w:cs="Times New Roman"/>
          <w:b/>
          <w:bCs/>
          <w:color w:val="0D0D0D" w:themeColor="text1" w:themeTint="F2"/>
          <w:szCs w:val="28"/>
        </w:rPr>
      </w:pPr>
      <w:r w:rsidRPr="00E1760B">
        <w:rPr>
          <w:rFonts w:cs="Times New Roman"/>
          <w:b/>
          <w:bCs/>
          <w:color w:val="0D0D0D" w:themeColor="text1" w:themeTint="F2"/>
          <w:szCs w:val="28"/>
        </w:rPr>
        <w:t>BÀI 1</w:t>
      </w:r>
      <w:r w:rsidR="00BD0DDF">
        <w:rPr>
          <w:rFonts w:cs="Times New Roman"/>
          <w:b/>
          <w:bCs/>
          <w:color w:val="0D0D0D" w:themeColor="text1" w:themeTint="F2"/>
          <w:szCs w:val="28"/>
        </w:rPr>
        <w:t>4</w:t>
      </w:r>
      <w:r w:rsidRPr="00E1760B">
        <w:rPr>
          <w:rFonts w:cs="Times New Roman"/>
          <w:b/>
          <w:bCs/>
          <w:color w:val="0D0D0D" w:themeColor="text1" w:themeTint="F2"/>
          <w:szCs w:val="28"/>
        </w:rPr>
        <w:t>: KHỐI LƯỢNG RIÊNG</w:t>
      </w:r>
    </w:p>
    <w:p w14:paraId="74645790" w14:textId="5A2C54E1" w:rsidR="007B3A46" w:rsidRPr="00E1760B" w:rsidRDefault="007B3A46" w:rsidP="007B3A46">
      <w:pPr>
        <w:spacing w:after="0" w:line="300" w:lineRule="auto"/>
        <w:jc w:val="center"/>
        <w:rPr>
          <w:rFonts w:cs="Times New Roman"/>
          <w:bCs/>
          <w:color w:val="0D0D0D" w:themeColor="text1" w:themeTint="F2"/>
          <w:szCs w:val="28"/>
        </w:rPr>
      </w:pPr>
      <w:r w:rsidRPr="00E1760B">
        <w:rPr>
          <w:rFonts w:cs="Times New Roman"/>
          <w:bCs/>
          <w:color w:val="0D0D0D" w:themeColor="text1" w:themeTint="F2"/>
          <w:szCs w:val="28"/>
        </w:rPr>
        <w:t>(</w:t>
      </w:r>
      <w:r w:rsidR="007A388A">
        <w:rPr>
          <w:rFonts w:cs="Times New Roman"/>
          <w:bCs/>
          <w:color w:val="0D0D0D" w:themeColor="text1" w:themeTint="F2"/>
          <w:szCs w:val="28"/>
        </w:rPr>
        <w:t xml:space="preserve">Thời lượng: </w:t>
      </w:r>
      <w:r w:rsidRPr="00E1760B">
        <w:rPr>
          <w:rFonts w:cs="Times New Roman"/>
          <w:bCs/>
          <w:color w:val="0D0D0D" w:themeColor="text1" w:themeTint="F2"/>
          <w:szCs w:val="28"/>
        </w:rPr>
        <w:t>2 tiết)</w:t>
      </w:r>
    </w:p>
    <w:p w14:paraId="4880227A" w14:textId="6C4F44F2" w:rsidR="007B3A46" w:rsidRPr="00E1760B" w:rsidRDefault="007B3A46" w:rsidP="00E640B3">
      <w:pPr>
        <w:tabs>
          <w:tab w:val="left" w:pos="3024"/>
        </w:tabs>
        <w:spacing w:after="0" w:line="300" w:lineRule="auto"/>
        <w:rPr>
          <w:rFonts w:cs="Times New Roman"/>
          <w:b/>
          <w:color w:val="0D0D0D" w:themeColor="text1" w:themeTint="F2"/>
          <w:szCs w:val="28"/>
        </w:rPr>
      </w:pPr>
      <w:r w:rsidRPr="00E1760B">
        <w:rPr>
          <w:rFonts w:cs="Times New Roman"/>
          <w:b/>
          <w:color w:val="0D0D0D" w:themeColor="text1" w:themeTint="F2"/>
          <w:szCs w:val="28"/>
        </w:rPr>
        <w:t>I. MỤC TIÊU</w:t>
      </w:r>
      <w:r w:rsidR="00E640B3">
        <w:rPr>
          <w:rFonts w:cs="Times New Roman"/>
          <w:b/>
          <w:color w:val="0D0D0D" w:themeColor="text1" w:themeTint="F2"/>
          <w:szCs w:val="28"/>
        </w:rPr>
        <w:tab/>
      </w:r>
    </w:p>
    <w:p w14:paraId="76B78333" w14:textId="77777777" w:rsidR="007B3A46" w:rsidRPr="00E1760B" w:rsidRDefault="007B3A46" w:rsidP="007B3A46">
      <w:pPr>
        <w:pStyle w:val="KhngDncch"/>
        <w:spacing w:line="300" w:lineRule="auto"/>
        <w:rPr>
          <w:rFonts w:ascii="Times New Roman" w:hAnsi="Times New Roman"/>
          <w:b/>
          <w:color w:val="0D0D0D" w:themeColor="text1" w:themeTint="F2"/>
          <w:sz w:val="28"/>
          <w:szCs w:val="28"/>
        </w:rPr>
      </w:pPr>
      <w:r w:rsidRPr="00E1760B">
        <w:rPr>
          <w:rFonts w:ascii="Times New Roman" w:hAnsi="Times New Roman"/>
          <w:b/>
          <w:color w:val="0D0D0D" w:themeColor="text1" w:themeTint="F2"/>
          <w:sz w:val="28"/>
          <w:szCs w:val="28"/>
        </w:rPr>
        <w:t>1. Kiến thứ</w:t>
      </w:r>
      <w:r>
        <w:rPr>
          <w:rFonts w:ascii="Times New Roman" w:hAnsi="Times New Roman"/>
          <w:b/>
          <w:color w:val="0D0D0D" w:themeColor="text1" w:themeTint="F2"/>
          <w:sz w:val="28"/>
          <w:szCs w:val="28"/>
        </w:rPr>
        <w:t>c</w:t>
      </w:r>
    </w:p>
    <w:p w14:paraId="79313668" w14:textId="77777777" w:rsidR="007B3A46" w:rsidRPr="00E1760B" w:rsidRDefault="007B3A46" w:rsidP="007B3A46">
      <w:pPr>
        <w:spacing w:after="0" w:line="300" w:lineRule="auto"/>
        <w:rPr>
          <w:rFonts w:cs="Times New Roman"/>
          <w:color w:val="0D0D0D" w:themeColor="text1" w:themeTint="F2"/>
          <w:szCs w:val="28"/>
          <w:shd w:val="clear" w:color="auto" w:fill="FFFFFF"/>
        </w:rPr>
      </w:pPr>
      <w:r w:rsidRPr="00E1760B">
        <w:rPr>
          <w:rFonts w:cs="Times New Roman"/>
          <w:color w:val="0D0D0D" w:themeColor="text1" w:themeTint="F2"/>
          <w:szCs w:val="28"/>
          <w:shd w:val="clear" w:color="auto" w:fill="FFFFFF"/>
        </w:rPr>
        <w:t>- Nêu được định nghĩa khối lượng riêng, xác định được khối lượng riêng qua khối lượng và thể tích tương ứng.</w:t>
      </w:r>
    </w:p>
    <w:p w14:paraId="70012FC9" w14:textId="77777777" w:rsidR="007B3A46" w:rsidRPr="00E1760B" w:rsidRDefault="007B3A46" w:rsidP="007B3A46">
      <w:pPr>
        <w:spacing w:after="0" w:line="300" w:lineRule="auto"/>
        <w:rPr>
          <w:rFonts w:cs="Times New Roman"/>
          <w:color w:val="0D0D0D" w:themeColor="text1" w:themeTint="F2"/>
          <w:szCs w:val="28"/>
          <w:shd w:val="clear" w:color="auto" w:fill="FFFFFF"/>
        </w:rPr>
      </w:pPr>
      <m:oMathPara>
        <m:oMath>
          <m:r>
            <w:rPr>
              <w:rFonts w:ascii="Cambria Math" w:hAnsi="Cambria Math" w:cs="Times New Roman"/>
              <w:color w:val="0D0D0D" w:themeColor="text1" w:themeTint="F2"/>
              <w:szCs w:val="28"/>
              <w:shd w:val="clear" w:color="auto" w:fill="FFFFFF"/>
            </w:rPr>
            <m:t>Khối lượng riêng=</m:t>
          </m:r>
          <m:f>
            <m:fPr>
              <m:ctrlPr>
                <w:rPr>
                  <w:rFonts w:ascii="Cambria Math" w:hAnsi="Cambria Math" w:cs="Times New Roman"/>
                  <w:color w:val="0D0D0D" w:themeColor="text1" w:themeTint="F2"/>
                  <w:szCs w:val="28"/>
                  <w:shd w:val="clear" w:color="auto" w:fill="FFFFFF"/>
                </w:rPr>
              </m:ctrlPr>
            </m:fPr>
            <m:num>
              <m:r>
                <w:rPr>
                  <w:rFonts w:ascii="Cambria Math" w:hAnsi="Cambria Math" w:cs="Times New Roman"/>
                  <w:color w:val="0D0D0D" w:themeColor="text1" w:themeTint="F2"/>
                  <w:szCs w:val="28"/>
                  <w:shd w:val="clear" w:color="auto" w:fill="FFFFFF"/>
                </w:rPr>
                <m:t>Khối lượng</m:t>
              </m:r>
            </m:num>
            <m:den>
              <m:r>
                <w:rPr>
                  <w:rFonts w:ascii="Cambria Math" w:hAnsi="Cambria Math" w:cs="Times New Roman"/>
                  <w:color w:val="0D0D0D" w:themeColor="text1" w:themeTint="F2"/>
                  <w:szCs w:val="28"/>
                  <w:shd w:val="clear" w:color="auto" w:fill="FFFFFF"/>
                </w:rPr>
                <m:t>Thể tích</m:t>
              </m:r>
            </m:den>
          </m:f>
        </m:oMath>
      </m:oMathPara>
    </w:p>
    <w:p w14:paraId="78932388" w14:textId="77777777" w:rsidR="007B3A46" w:rsidRPr="00E1760B" w:rsidRDefault="007B3A46" w:rsidP="007B3A46">
      <w:pPr>
        <w:spacing w:after="0" w:line="300" w:lineRule="auto"/>
        <w:rPr>
          <w:rFonts w:cs="Times New Roman"/>
          <w:b/>
          <w:color w:val="0D0D0D" w:themeColor="text1" w:themeTint="F2"/>
          <w:szCs w:val="28"/>
        </w:rPr>
      </w:pPr>
      <w:r w:rsidRPr="00E1760B">
        <w:rPr>
          <w:rFonts w:cs="Times New Roman"/>
          <w:color w:val="0D0D0D" w:themeColor="text1" w:themeTint="F2"/>
          <w:szCs w:val="28"/>
          <w:shd w:val="clear" w:color="auto" w:fill="FFFFFF"/>
        </w:rPr>
        <w:t>- Liệt kê được một số đơn vị đo khối lượng riêng thường dùng.</w:t>
      </w:r>
    </w:p>
    <w:p w14:paraId="3FC71FCD"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shd w:val="clear" w:color="auto" w:fill="FFFFFF"/>
        </w:rPr>
        <w:t>2. Năng lực</w:t>
      </w:r>
    </w:p>
    <w:p w14:paraId="551BDE01" w14:textId="77777777" w:rsidR="007B3A46" w:rsidRPr="00E1760B" w:rsidRDefault="007B3A46" w:rsidP="007B3A46">
      <w:pPr>
        <w:shd w:val="clear" w:color="auto" w:fill="FFFFFF"/>
        <w:spacing w:after="0" w:line="300" w:lineRule="auto"/>
        <w:jc w:val="both"/>
        <w:rPr>
          <w:rFonts w:eastAsia="Times New Roman" w:cs="Times New Roman"/>
          <w:i/>
          <w:color w:val="0D0D0D" w:themeColor="text1" w:themeTint="F2"/>
          <w:szCs w:val="28"/>
        </w:rPr>
      </w:pPr>
      <w:r w:rsidRPr="00E1760B">
        <w:rPr>
          <w:rFonts w:eastAsia="Times New Roman" w:cs="Times New Roman"/>
          <w:b/>
          <w:bCs/>
          <w:i/>
          <w:color w:val="0D0D0D" w:themeColor="text1" w:themeTint="F2"/>
          <w:szCs w:val="28"/>
        </w:rPr>
        <w:t>2.1. Năng lực chung</w:t>
      </w:r>
    </w:p>
    <w:p w14:paraId="2920A0BC"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Năng lực tự chủ và tự học: tìm kiếm thông tin, đọc sách giáo khoa, để tìm hiểu về khối lượng riêng, công thức và đơn vị đo khối lượng riêng thường dùng.</w:t>
      </w:r>
    </w:p>
    <w:p w14:paraId="63C31400"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Năng lực giao tiếp và hợp tác: thảo luận nhóm để tìm ra vấn đề và phương hướng làm thực hành để xác định được khối lượng và thể tích của vật.</w:t>
      </w:r>
    </w:p>
    <w:p w14:paraId="4DE33DAF"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xml:space="preserve">- Năng lực giải quyết vấn đề và sáng tạo: </w:t>
      </w:r>
      <w:r w:rsidRPr="00E1760B">
        <w:rPr>
          <w:rFonts w:eastAsia="Times New Roman" w:cs="Times New Roman"/>
          <w:color w:val="0D0D0D" w:themeColor="text1" w:themeTint="F2"/>
          <w:szCs w:val="28"/>
          <w:lang w:val="vi-VN"/>
        </w:rPr>
        <w:t>Giải quyết vấn đề</w:t>
      </w:r>
      <w:r w:rsidRPr="00E1760B">
        <w:rPr>
          <w:rFonts w:eastAsia="Times New Roman" w:cs="Times New Roman"/>
          <w:color w:val="0D0D0D" w:themeColor="text1" w:themeTint="F2"/>
          <w:szCs w:val="28"/>
        </w:rPr>
        <w:t xml:space="preserve"> trong thực hành, tìm ra hoặc chứng minh công thức tính khối lượng riêng.</w:t>
      </w:r>
    </w:p>
    <w:p w14:paraId="21C23BD1" w14:textId="77777777" w:rsidR="007B3A46" w:rsidRPr="00E1760B" w:rsidRDefault="007B3A46" w:rsidP="007B3A46">
      <w:pPr>
        <w:shd w:val="clear" w:color="auto" w:fill="FFFFFF"/>
        <w:spacing w:after="0" w:line="300" w:lineRule="auto"/>
        <w:jc w:val="both"/>
        <w:rPr>
          <w:rFonts w:eastAsia="Times New Roman" w:cs="Times New Roman"/>
          <w:i/>
          <w:color w:val="0D0D0D" w:themeColor="text1" w:themeTint="F2"/>
          <w:szCs w:val="28"/>
        </w:rPr>
      </w:pPr>
      <w:r w:rsidRPr="00E1760B">
        <w:rPr>
          <w:rFonts w:eastAsia="Times New Roman" w:cs="Times New Roman"/>
          <w:b/>
          <w:bCs/>
          <w:i/>
          <w:color w:val="0D0D0D" w:themeColor="text1" w:themeTint="F2"/>
          <w:szCs w:val="28"/>
        </w:rPr>
        <w:t>2.2. Năng lực khoa học tự nhiên</w:t>
      </w:r>
    </w:p>
    <w:p w14:paraId="337D8137"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Trình bày được định nghĩa khối lượng riêng, công thức tính khối lượng riêng và đơn vị đo khối lượng riêng thường dùng, ứng dụng của khối lượng riêng trong đời sống.</w:t>
      </w:r>
    </w:p>
    <w:p w14:paraId="70D2EEF9"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Xác định được một đại lượng khi biết hai đại lượng đã cho: khối lượng, thể tích, khối lượng riêng.</w:t>
      </w:r>
    </w:p>
    <w:p w14:paraId="6726B80C"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Giải được các bài tập liên quan tới khối lượng riêng.</w:t>
      </w:r>
    </w:p>
    <w:p w14:paraId="536F8C49" w14:textId="77777777" w:rsidR="007B3A46" w:rsidRPr="00E1760B" w:rsidRDefault="007B3A46" w:rsidP="007B3A46">
      <w:pPr>
        <w:spacing w:after="0" w:line="300" w:lineRule="auto"/>
        <w:rPr>
          <w:rFonts w:cs="Times New Roman"/>
          <w:b/>
          <w:color w:val="0D0D0D" w:themeColor="text1" w:themeTint="F2"/>
          <w:szCs w:val="28"/>
        </w:rPr>
      </w:pPr>
      <w:r w:rsidRPr="00E1760B">
        <w:rPr>
          <w:rFonts w:cs="Times New Roman"/>
          <w:b/>
          <w:color w:val="0D0D0D" w:themeColor="text1" w:themeTint="F2"/>
          <w:szCs w:val="28"/>
        </w:rPr>
        <w:t>3. Phẩm chất</w:t>
      </w:r>
    </w:p>
    <w:p w14:paraId="7965A3E2"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Thông qua thực hiện bài học sẽ tạo điều kiện để học sinh:</w:t>
      </w:r>
    </w:p>
    <w:p w14:paraId="4B4D0D5C"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Chăm học, chịu khó tìm tòi tài liệu và thực hiện các nhiệm vụ cá nhân nhằm tìm hiểu về khối lượng riêng.</w:t>
      </w:r>
    </w:p>
    <w:p w14:paraId="660670CA"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Có trách nhiệm trong hoạt động nhóm, chủ động nhận và thực hiện nhiệm vụ thí nghiệm, thảo luận tìm ra được công thức tính khối lượng riêng.</w:t>
      </w:r>
    </w:p>
    <w:p w14:paraId="2021E494"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Trung thực, cẩn thận trong thực hành, ghi chép kết quả thí nghiệm đo khối lượng, thể tích vật.</w:t>
      </w:r>
    </w:p>
    <w:p w14:paraId="4F4ACA85" w14:textId="77777777" w:rsidR="007B3A46" w:rsidRPr="00E1760B" w:rsidRDefault="007B3A46" w:rsidP="007B3A46">
      <w:pPr>
        <w:spacing w:after="0" w:line="300" w:lineRule="auto"/>
        <w:rPr>
          <w:rFonts w:cs="Times New Roman"/>
          <w:b/>
          <w:color w:val="0D0D0D" w:themeColor="text1" w:themeTint="F2"/>
          <w:szCs w:val="28"/>
        </w:rPr>
      </w:pPr>
      <w:r>
        <w:rPr>
          <w:rFonts w:cs="Times New Roman"/>
          <w:b/>
          <w:color w:val="0D0D0D" w:themeColor="text1" w:themeTint="F2"/>
          <w:szCs w:val="28"/>
        </w:rPr>
        <w:t>II. THIẾT BỊ DẠY HỌC VÀ HỌC LIỆU</w:t>
      </w:r>
    </w:p>
    <w:p w14:paraId="03483879" w14:textId="77777777" w:rsidR="007B3A46" w:rsidRPr="00E1760B" w:rsidRDefault="007B3A46" w:rsidP="007B3A46">
      <w:pPr>
        <w:shd w:val="clear" w:color="auto" w:fill="FFFFFF"/>
        <w:spacing w:after="0" w:line="300" w:lineRule="auto"/>
        <w:jc w:val="both"/>
        <w:rPr>
          <w:rFonts w:eastAsia="Times New Roman" w:cs="Times New Roman"/>
          <w:b/>
          <w:color w:val="0D0D0D" w:themeColor="text1" w:themeTint="F2"/>
          <w:szCs w:val="28"/>
        </w:rPr>
      </w:pPr>
      <w:r w:rsidRPr="00E1760B">
        <w:rPr>
          <w:rFonts w:eastAsia="Times New Roman" w:cs="Times New Roman"/>
          <w:b/>
          <w:color w:val="0D0D0D" w:themeColor="text1" w:themeTint="F2"/>
          <w:szCs w:val="28"/>
        </w:rPr>
        <w:t>1. Giáo viên</w:t>
      </w:r>
    </w:p>
    <w:p w14:paraId="04AB1981"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Phiếu học tập số 1, 2, 3, 4.</w:t>
      </w:r>
    </w:p>
    <w:p w14:paraId="32FE2F66"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lastRenderedPageBreak/>
        <w:t>- Dụng cụ thí nghiệm.</w:t>
      </w:r>
    </w:p>
    <w:p w14:paraId="5C6D3C1A"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Giáo án, SGK.</w:t>
      </w:r>
    </w:p>
    <w:p w14:paraId="65A79D27" w14:textId="77777777" w:rsidR="007B3A46" w:rsidRPr="00E1760B" w:rsidRDefault="007B3A46" w:rsidP="007B3A46">
      <w:pPr>
        <w:spacing w:after="0" w:line="300" w:lineRule="auto"/>
        <w:rPr>
          <w:rFonts w:cs="Times New Roman"/>
          <w:b/>
          <w:color w:val="0D0D0D" w:themeColor="text1" w:themeTint="F2"/>
          <w:szCs w:val="28"/>
        </w:rPr>
      </w:pPr>
      <w:r w:rsidRPr="00E1760B">
        <w:rPr>
          <w:rFonts w:cs="Times New Roman"/>
          <w:b/>
          <w:color w:val="0D0D0D" w:themeColor="text1" w:themeTint="F2"/>
          <w:szCs w:val="28"/>
        </w:rPr>
        <w:t>2. Học sinh</w:t>
      </w:r>
    </w:p>
    <w:p w14:paraId="6A44D24F" w14:textId="77777777" w:rsidR="007B3A46" w:rsidRPr="00E1760B" w:rsidRDefault="007B3A46" w:rsidP="007B3A46">
      <w:pPr>
        <w:spacing w:after="0" w:line="300" w:lineRule="auto"/>
        <w:rPr>
          <w:rFonts w:cs="Times New Roman"/>
          <w:b/>
          <w:color w:val="0D0D0D" w:themeColor="text1" w:themeTint="F2"/>
          <w:szCs w:val="28"/>
        </w:rPr>
      </w:pPr>
      <w:r w:rsidRPr="00E1760B">
        <w:rPr>
          <w:rFonts w:cs="Times New Roman"/>
          <w:color w:val="0D0D0D" w:themeColor="text1" w:themeTint="F2"/>
          <w:szCs w:val="28"/>
          <w:shd w:val="clear" w:color="auto" w:fill="FFFFFF"/>
        </w:rPr>
        <w:t>- Đọc trước bài 13: Khối lượng riêng.</w:t>
      </w:r>
    </w:p>
    <w:p w14:paraId="6D45052D" w14:textId="77777777" w:rsidR="007B3A46" w:rsidRPr="00E1760B" w:rsidRDefault="007B3A46" w:rsidP="007B3A46">
      <w:pPr>
        <w:spacing w:after="0" w:line="300" w:lineRule="auto"/>
        <w:rPr>
          <w:rFonts w:cs="Times New Roman"/>
          <w:b/>
          <w:color w:val="0D0D0D" w:themeColor="text1" w:themeTint="F2"/>
          <w:szCs w:val="28"/>
        </w:rPr>
      </w:pPr>
      <w:r w:rsidRPr="00E1760B">
        <w:rPr>
          <w:rFonts w:cs="Times New Roman"/>
          <w:b/>
          <w:color w:val="0D0D0D" w:themeColor="text1" w:themeTint="F2"/>
          <w:szCs w:val="28"/>
        </w:rPr>
        <w:t>III. TIẾN TRÌNH DẠY HỌC</w:t>
      </w:r>
    </w:p>
    <w:p w14:paraId="0BE47F72" w14:textId="5F176789" w:rsidR="007B3A46" w:rsidRPr="00E1760B" w:rsidRDefault="007B3A46" w:rsidP="00CE0525">
      <w:pPr>
        <w:spacing w:after="0" w:line="300" w:lineRule="auto"/>
        <w:rPr>
          <w:rFonts w:cs="Times New Roman"/>
          <w:b/>
          <w:color w:val="0D0D0D" w:themeColor="text1" w:themeTint="F2"/>
          <w:szCs w:val="28"/>
        </w:rPr>
      </w:pPr>
      <w:r w:rsidRPr="00E1760B">
        <w:rPr>
          <w:rFonts w:cs="Times New Roman"/>
          <w:b/>
          <w:color w:val="0D0D0D" w:themeColor="text1" w:themeTint="F2"/>
          <w:szCs w:val="28"/>
        </w:rPr>
        <w:t xml:space="preserve">1. Hoạt động 1: </w:t>
      </w:r>
      <w:r w:rsidR="00CE0525" w:rsidRPr="00691928">
        <w:rPr>
          <w:rFonts w:asciiTheme="majorHAnsi" w:hAnsiTheme="majorHAnsi" w:cstheme="majorHAnsi"/>
          <w:b/>
          <w:bCs/>
          <w:color w:val="000000" w:themeColor="text1"/>
          <w:szCs w:val="28"/>
          <w:lang w:val="vi-VN"/>
        </w:rPr>
        <w:t>Xác định vấn đề học tập.</w:t>
      </w:r>
    </w:p>
    <w:p w14:paraId="57F9E1B3" w14:textId="77777777" w:rsidR="007B3A46" w:rsidRPr="00E1760B" w:rsidRDefault="007B3A46" w:rsidP="007B3A46">
      <w:pPr>
        <w:shd w:val="clear" w:color="auto" w:fill="FFFFFF"/>
        <w:spacing w:after="0" w:line="300" w:lineRule="auto"/>
        <w:ind w:right="-1"/>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a. Mục tiêu: </w:t>
      </w:r>
      <w:bookmarkStart w:id="0" w:name="_Hlk122613956"/>
      <w:bookmarkEnd w:id="0"/>
      <w:r w:rsidRPr="00E1760B">
        <w:rPr>
          <w:rFonts w:eastAsia="Times New Roman" w:cs="Times New Roman"/>
          <w:color w:val="0D0D0D" w:themeColor="text1" w:themeTint="F2"/>
          <w:szCs w:val="28"/>
        </w:rPr>
        <w:t>Khơi gợi được sự tò mò của HS tìm hiểu về khối lượng riêng của vật.</w:t>
      </w:r>
    </w:p>
    <w:p w14:paraId="28546D17"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b. Nội dung:</w:t>
      </w:r>
      <w:r w:rsidRPr="00E1760B">
        <w:rPr>
          <w:rFonts w:eastAsia="Times New Roman" w:cs="Times New Roman"/>
          <w:color w:val="0D0D0D" w:themeColor="text1" w:themeTint="F2"/>
          <w:szCs w:val="28"/>
        </w:rPr>
        <w:t xml:space="preserve"> GV tổ chức cho HS tham gia trò chơi “Nhà đo lường tài ba” </w:t>
      </w:r>
    </w:p>
    <w:p w14:paraId="49E9D5C2"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c. Sản phẩm</w:t>
      </w:r>
      <w:r w:rsidRPr="00E1760B">
        <w:rPr>
          <w:rFonts w:eastAsia="Times New Roman" w:cs="Times New Roman"/>
          <w:color w:val="0D0D0D" w:themeColor="text1" w:themeTint="F2"/>
          <w:szCs w:val="28"/>
        </w:rPr>
        <w:t>: Kết quả đo của học sinh.</w:t>
      </w:r>
    </w:p>
    <w:p w14:paraId="2ABA5B7B" w14:textId="4620ECBB" w:rsidR="007B3A46" w:rsidRDefault="007B3A46" w:rsidP="007B3A46">
      <w:pPr>
        <w:shd w:val="clear" w:color="auto" w:fill="FFFFFF"/>
        <w:spacing w:after="0" w:line="300" w:lineRule="auto"/>
        <w:jc w:val="both"/>
        <w:rPr>
          <w:rFonts w:eastAsia="Times New Roman" w:cs="Times New Roman"/>
          <w:b/>
          <w:bCs/>
          <w:color w:val="0D0D0D" w:themeColor="text1" w:themeTint="F2"/>
          <w:szCs w:val="28"/>
          <w:shd w:val="clear" w:color="auto" w:fill="FFFFFF"/>
        </w:rPr>
      </w:pPr>
      <w:bookmarkStart w:id="1" w:name="_Hlk122615438"/>
      <w:bookmarkEnd w:id="1"/>
      <w:r w:rsidRPr="00E1760B">
        <w:rPr>
          <w:rFonts w:eastAsia="Times New Roman" w:cs="Times New Roman"/>
          <w:b/>
          <w:bCs/>
          <w:color w:val="0D0D0D" w:themeColor="text1" w:themeTint="F2"/>
          <w:szCs w:val="28"/>
        </w:rPr>
        <w:t>d. </w:t>
      </w:r>
      <w:r w:rsidRPr="00E1760B">
        <w:rPr>
          <w:rFonts w:eastAsia="Times New Roman" w:cs="Times New Roman"/>
          <w:b/>
          <w:bCs/>
          <w:color w:val="0D0D0D" w:themeColor="text1" w:themeTint="F2"/>
          <w:szCs w:val="28"/>
          <w:shd w:val="clear" w:color="auto" w:fill="FFFFFF"/>
        </w:rPr>
        <w:t>Tổ chức thực hiện</w:t>
      </w:r>
    </w:p>
    <w:p w14:paraId="7826ABE1" w14:textId="59887E49" w:rsidR="00CE0525" w:rsidRDefault="00CE0525" w:rsidP="007B3A46">
      <w:pPr>
        <w:shd w:val="clear" w:color="auto" w:fill="FFFFFF"/>
        <w:spacing w:after="0" w:line="300" w:lineRule="auto"/>
        <w:jc w:val="both"/>
        <w:rPr>
          <w:rFonts w:eastAsia="Calibri" w:cs="Times New Roman"/>
          <w:b/>
          <w:szCs w:val="28"/>
          <w:lang w:val="pt-BR"/>
        </w:rPr>
      </w:pPr>
      <w:r w:rsidRPr="001F238B">
        <w:rPr>
          <w:rFonts w:eastAsia="Calibri" w:cs="Times New Roman"/>
          <w:b/>
          <w:szCs w:val="28"/>
          <w:lang w:val="pt-BR"/>
        </w:rPr>
        <w:t>Bước 1: GV chuyển giao nhiệm vụ học tập:</w:t>
      </w:r>
    </w:p>
    <w:p w14:paraId="6461A75C" w14:textId="3EDF4653" w:rsidR="00CE0525" w:rsidRDefault="00CE0525" w:rsidP="007B3A46">
      <w:pPr>
        <w:shd w:val="clear" w:color="auto" w:fill="FFFFFF"/>
        <w:spacing w:after="0" w:line="300" w:lineRule="auto"/>
        <w:jc w:val="both"/>
        <w:rPr>
          <w:rFonts w:eastAsia="Times New Roman" w:cs="Times New Roman"/>
          <w:color w:val="0D0D0D" w:themeColor="text1" w:themeTint="F2"/>
          <w:szCs w:val="28"/>
        </w:rPr>
      </w:pPr>
      <w:r w:rsidRPr="00E1760B">
        <w:rPr>
          <w:rFonts w:cs="Times New Roman"/>
          <w:b/>
          <w:i/>
          <w:color w:val="0D0D0D" w:themeColor="text1" w:themeTint="F2"/>
          <w:szCs w:val="28"/>
        </w:rPr>
        <w:t>- Thông báo luật chơi:</w:t>
      </w:r>
      <w:r w:rsidRPr="00E1760B">
        <w:rPr>
          <w:rFonts w:cs="Times New Roman"/>
          <w:color w:val="0D0D0D" w:themeColor="text1" w:themeTint="F2"/>
          <w:szCs w:val="28"/>
        </w:rPr>
        <w:t xml:space="preserve"> </w:t>
      </w:r>
      <w:r w:rsidRPr="00E1760B">
        <w:rPr>
          <w:rFonts w:eastAsia="Calibri" w:cs="Times New Roman"/>
          <w:color w:val="0D0D0D" w:themeColor="text1" w:themeTint="F2"/>
          <w:szCs w:val="28"/>
          <w:lang w:val="nl-NL"/>
        </w:rPr>
        <w:t>Chia HS thành 2 đội, mỗi đội cử ra 2 thành viên tham gia trò chơi. GV cử 1 bạn làm quản trò, lấy mẫu vật đã chuẩn bị trước (</w:t>
      </w:r>
      <w:r w:rsidRPr="00E1760B">
        <w:rPr>
          <w:rFonts w:eastAsia="Calibri" w:cs="Times New Roman"/>
          <w:i/>
          <w:color w:val="0D0D0D" w:themeColor="text1" w:themeTint="F2"/>
          <w:szCs w:val="28"/>
          <w:lang w:val="nl-NL"/>
        </w:rPr>
        <w:t>2 khối sắt có thể tích như nhau</w:t>
      </w:r>
      <w:r w:rsidRPr="00E1760B">
        <w:rPr>
          <w:rFonts w:eastAsia="Calibri" w:cs="Times New Roman"/>
          <w:color w:val="0D0D0D" w:themeColor="text1" w:themeTint="F2"/>
          <w:szCs w:val="28"/>
          <w:lang w:val="nl-NL"/>
        </w:rPr>
        <w:t xml:space="preserve">), yêu cầu thành viên các đội dùng cân đo nhanh khối lượng của mẫu vật. Khi có hiệu lệnh các thành viên tiến hành đo khối lượng và ghi kết quả lên bảng. </w:t>
      </w:r>
      <w:r w:rsidRPr="00E1760B">
        <w:rPr>
          <w:rFonts w:eastAsia="Times New Roman" w:cs="Times New Roman"/>
          <w:color w:val="0D0D0D" w:themeColor="text1" w:themeTint="F2"/>
          <w:szCs w:val="28"/>
        </w:rPr>
        <w:t>Nhóm nào hoàn thành xong trước và kết quả đo chính xác thì giành chiến thắng.</w:t>
      </w:r>
    </w:p>
    <w:p w14:paraId="1699BA8B" w14:textId="7A98B914" w:rsidR="00CE0525" w:rsidRDefault="00CE0525" w:rsidP="007B3A46">
      <w:pPr>
        <w:shd w:val="clear" w:color="auto" w:fill="FFFFFF"/>
        <w:spacing w:after="0" w:line="300" w:lineRule="auto"/>
        <w:jc w:val="both"/>
        <w:rPr>
          <w:rFonts w:cs="Times New Roman"/>
          <w:color w:val="0D0D0D" w:themeColor="text1" w:themeTint="F2"/>
          <w:szCs w:val="28"/>
        </w:rPr>
      </w:pPr>
      <w:r>
        <w:rPr>
          <w:rFonts w:eastAsia="Times New Roman" w:cs="Times New Roman"/>
          <w:color w:val="0D0D0D" w:themeColor="text1" w:themeTint="F2"/>
          <w:szCs w:val="28"/>
        </w:rPr>
        <w:t xml:space="preserve">- </w:t>
      </w:r>
      <w:r w:rsidRPr="00E1760B">
        <w:rPr>
          <w:rFonts w:cs="Times New Roman"/>
          <w:color w:val="0D0D0D" w:themeColor="text1" w:themeTint="F2"/>
          <w:szCs w:val="28"/>
        </w:rPr>
        <w:t>Khi nhận hiệu lệnh HS của mỗi đội lên bảng tiến hành đo khối lượng và ghi kết quả lên bảng.</w:t>
      </w:r>
    </w:p>
    <w:p w14:paraId="5ADBFF08" w14:textId="08A2510D" w:rsidR="00CE0525" w:rsidRDefault="00CE0525" w:rsidP="00CE0525">
      <w:pPr>
        <w:rPr>
          <w:rFonts w:eastAsia="Calibri" w:cs="Times New Roman"/>
          <w:b/>
          <w:szCs w:val="28"/>
          <w:lang w:val="pt-BR"/>
        </w:rPr>
      </w:pPr>
      <w:r w:rsidRPr="00CE0525">
        <w:rPr>
          <w:rFonts w:eastAsia="Calibri" w:cs="Times New Roman"/>
          <w:b/>
          <w:szCs w:val="28"/>
          <w:lang w:val="pt-BR"/>
        </w:rPr>
        <w:t>Bước 2: HS thực hiện nhiệm vụ học tập</w:t>
      </w:r>
    </w:p>
    <w:p w14:paraId="560C27A7" w14:textId="65D8A1C9" w:rsidR="00CE0525" w:rsidRPr="00CE0525" w:rsidRDefault="00CE0525" w:rsidP="00CE0525">
      <w:pPr>
        <w:rPr>
          <w:rFonts w:eastAsia="Calibri" w:cs="Times New Roman"/>
          <w:b/>
          <w:szCs w:val="28"/>
          <w:lang w:val="pt-BR"/>
        </w:rPr>
      </w:pPr>
      <w:r>
        <w:rPr>
          <w:rFonts w:cs="Times New Roman"/>
          <w:color w:val="0D0D0D" w:themeColor="text1" w:themeTint="F2"/>
          <w:szCs w:val="28"/>
        </w:rPr>
        <w:t>-</w:t>
      </w:r>
      <w:r w:rsidRPr="00CE0525">
        <w:rPr>
          <w:rFonts w:cs="Times New Roman"/>
          <w:color w:val="0D0D0D" w:themeColor="text1" w:themeTint="F2"/>
          <w:szCs w:val="28"/>
        </w:rPr>
        <w:t>HS của mỗi đội lên bảng tiến hành đo khối lượng và ghi kết quả lên bảng.</w:t>
      </w:r>
    </w:p>
    <w:p w14:paraId="0913D24E" w14:textId="3A89DE9F" w:rsidR="00CE0525" w:rsidRDefault="00CE0525" w:rsidP="00CE0525">
      <w:pPr>
        <w:rPr>
          <w:rFonts w:eastAsia="Calibri" w:cs="Times New Roman"/>
          <w:b/>
          <w:szCs w:val="28"/>
          <w:lang w:val="pt-BR"/>
        </w:rPr>
      </w:pPr>
      <w:r w:rsidRPr="001F238B">
        <w:rPr>
          <w:rFonts w:eastAsia="Calibri" w:cs="Times New Roman"/>
          <w:b/>
          <w:szCs w:val="28"/>
          <w:lang w:val="pt-BR"/>
        </w:rPr>
        <w:t>Bước 3: HS báo cáo kết quả, thảo luận</w:t>
      </w:r>
    </w:p>
    <w:p w14:paraId="4A330DA7" w14:textId="77777777" w:rsidR="00CE0525" w:rsidRDefault="00CE0525" w:rsidP="00CE0525">
      <w:pPr>
        <w:spacing w:after="0" w:line="360" w:lineRule="auto"/>
        <w:jc w:val="both"/>
        <w:rPr>
          <w:rFonts w:eastAsia="Arial"/>
          <w:szCs w:val="28"/>
          <w:lang w:val="de-DE"/>
        </w:rPr>
      </w:pPr>
      <w:r>
        <w:rPr>
          <w:rFonts w:eastAsia="Arial"/>
          <w:szCs w:val="28"/>
          <w:lang w:val="de-DE"/>
        </w:rPr>
        <w:t>- Đại diện</w:t>
      </w:r>
      <w:r w:rsidRPr="00680E1B">
        <w:rPr>
          <w:rFonts w:eastAsia="Arial"/>
          <w:szCs w:val="28"/>
          <w:lang w:val="de-DE"/>
        </w:rPr>
        <w:t xml:space="preserve"> nhóm trình bày đáp án trên phiếu học tập.</w:t>
      </w:r>
    </w:p>
    <w:p w14:paraId="562E5300" w14:textId="1B02CA7A" w:rsidR="00CE0525" w:rsidRPr="00CE0525" w:rsidRDefault="00CE0525" w:rsidP="00CE0525">
      <w:pPr>
        <w:spacing w:after="0" w:line="360" w:lineRule="auto"/>
        <w:jc w:val="both"/>
        <w:rPr>
          <w:rFonts w:eastAsia="Arial"/>
          <w:szCs w:val="28"/>
          <w:lang w:val="de-DE"/>
        </w:rPr>
      </w:pPr>
      <w:r>
        <w:rPr>
          <w:rFonts w:eastAsia="Arial"/>
          <w:szCs w:val="28"/>
          <w:lang w:val="de-DE"/>
        </w:rPr>
        <w:t xml:space="preserve">- Các nhóm khác nhận xét, đánh giá, bổ sung (nếu có). </w:t>
      </w:r>
    </w:p>
    <w:p w14:paraId="3175125C" w14:textId="29620AEA" w:rsidR="00CE0525" w:rsidRDefault="00CE0525" w:rsidP="00CE0525">
      <w:pPr>
        <w:rPr>
          <w:rFonts w:cs="Times New Roman"/>
          <w:b/>
          <w:bCs/>
          <w:kern w:val="24"/>
          <w:szCs w:val="28"/>
          <w:lang w:val="pt-BR"/>
        </w:rPr>
      </w:pPr>
      <w:r w:rsidRPr="00CE0525">
        <w:rPr>
          <w:rFonts w:cs="Times New Roman"/>
          <w:b/>
          <w:bCs/>
          <w:kern w:val="24"/>
          <w:szCs w:val="28"/>
          <w:lang w:val="pt-BR"/>
        </w:rPr>
        <w:t>Bước 4. Đánh giá, kết luận, định hướng</w:t>
      </w:r>
    </w:p>
    <w:p w14:paraId="31497B64" w14:textId="39FBAE4F" w:rsidR="00CE0525" w:rsidRDefault="00CE0525" w:rsidP="00CE0525">
      <w:pPr>
        <w:rPr>
          <w:rFonts w:cs="Times New Roman"/>
          <w:color w:val="0D0D0D" w:themeColor="text1" w:themeTint="F2"/>
          <w:szCs w:val="28"/>
        </w:rPr>
      </w:pPr>
      <w:r>
        <w:rPr>
          <w:rFonts w:cs="Times New Roman"/>
          <w:color w:val="0D0D0D" w:themeColor="text1" w:themeTint="F2"/>
          <w:szCs w:val="28"/>
        </w:rPr>
        <w:t>-</w:t>
      </w:r>
      <w:r w:rsidRPr="00CE0525">
        <w:rPr>
          <w:rFonts w:cs="Times New Roman"/>
          <w:color w:val="0D0D0D" w:themeColor="text1" w:themeTint="F2"/>
          <w:szCs w:val="28"/>
        </w:rPr>
        <w:t>GV nhận xét kết quả của hai đội. Thông báo đội giành chiến thắng</w:t>
      </w:r>
    </w:p>
    <w:p w14:paraId="59E21554" w14:textId="0DA389A6" w:rsidR="00CE0525" w:rsidRPr="00E1760B" w:rsidRDefault="00CE0525" w:rsidP="00CE0525">
      <w:pPr>
        <w:spacing w:line="300" w:lineRule="auto"/>
        <w:rPr>
          <w:rFonts w:cs="Times New Roman"/>
          <w:color w:val="0D0D0D" w:themeColor="text1" w:themeTint="F2"/>
          <w:szCs w:val="28"/>
          <w:shd w:val="clear" w:color="auto" w:fill="FFFFFF"/>
        </w:rPr>
      </w:pPr>
      <w:r>
        <w:rPr>
          <w:rFonts w:cs="Times New Roman"/>
          <w:color w:val="0D0D0D" w:themeColor="text1" w:themeTint="F2"/>
          <w:szCs w:val="28"/>
          <w:shd w:val="clear" w:color="auto" w:fill="FFFFFF"/>
        </w:rPr>
        <w:t>-</w:t>
      </w:r>
      <w:r w:rsidRPr="00E1760B">
        <w:rPr>
          <w:rFonts w:cs="Times New Roman"/>
          <w:color w:val="0D0D0D" w:themeColor="text1" w:themeTint="F2"/>
          <w:szCs w:val="28"/>
          <w:shd w:val="clear" w:color="auto" w:fill="FFFFFF"/>
        </w:rPr>
        <w:t>GV kết luận và dẫn dắt vào bài mới: Đối với vật vừa rồi chúng ta biết được khối lượng của nó nhờ dụng cụ đo là cân. Nhưng trong một số trường hợp thực tế, có nhiều vật có kích thước hoặc khối lượng quá lớn thì làm thế nào để chúng ta có thể đo được khối lượng của chúng? (Ví dụ tượng Quan thế âm bồ tát tại chùa Linh ứng Đà Nẵng)</w:t>
      </w:r>
      <w:r>
        <w:rPr>
          <w:rFonts w:cs="Times New Roman"/>
          <w:color w:val="0D0D0D" w:themeColor="text1" w:themeTint="F2"/>
          <w:szCs w:val="28"/>
          <w:shd w:val="clear" w:color="auto" w:fill="FFFFFF"/>
        </w:rPr>
        <w:t xml:space="preserve">. </w:t>
      </w:r>
      <w:r w:rsidRPr="00E1760B">
        <w:rPr>
          <w:rFonts w:cs="Times New Roman"/>
          <w:color w:val="0D0D0D" w:themeColor="text1" w:themeTint="F2"/>
          <w:szCs w:val="28"/>
          <w:shd w:val="clear" w:color="auto" w:fill="FFFFFF"/>
        </w:rPr>
        <w:t>Vấn đề này sẽ được giải quyết trong bài học ngày hôm nay.</w:t>
      </w:r>
    </w:p>
    <w:p w14:paraId="2DACA016" w14:textId="144177BD" w:rsidR="007B3A46" w:rsidRPr="00E1760B" w:rsidRDefault="00CE0525" w:rsidP="007B3A46">
      <w:pPr>
        <w:spacing w:after="0" w:line="300" w:lineRule="auto"/>
        <w:rPr>
          <w:rFonts w:cs="Times New Roman"/>
          <w:b/>
          <w:color w:val="0D0D0D" w:themeColor="text1" w:themeTint="F2"/>
          <w:szCs w:val="28"/>
        </w:rPr>
      </w:pPr>
      <w:r>
        <w:rPr>
          <w:rFonts w:cs="Times New Roman"/>
          <w:b/>
          <w:bCs/>
          <w:kern w:val="24"/>
          <w:szCs w:val="28"/>
          <w:lang w:val="pt-BR"/>
        </w:rPr>
        <w:t>2.</w:t>
      </w:r>
      <w:r w:rsidR="007B3A46">
        <w:rPr>
          <w:rFonts w:cs="Times New Roman"/>
          <w:b/>
          <w:color w:val="0D0D0D" w:themeColor="text1" w:themeTint="F2"/>
          <w:szCs w:val="28"/>
          <w:lang w:val="vi-VN"/>
        </w:rPr>
        <w:t xml:space="preserve"> </w:t>
      </w:r>
      <w:r w:rsidR="007B3A46" w:rsidRPr="00E1760B">
        <w:rPr>
          <w:rFonts w:cs="Times New Roman"/>
          <w:b/>
          <w:color w:val="0D0D0D" w:themeColor="text1" w:themeTint="F2"/>
          <w:szCs w:val="28"/>
        </w:rPr>
        <w:t>Hoạt động 2: Hình hành kiến thức mới</w:t>
      </w:r>
    </w:p>
    <w:p w14:paraId="52862E9A" w14:textId="77777777" w:rsidR="007B3A46" w:rsidRPr="00E1760B" w:rsidRDefault="007B3A46" w:rsidP="007B3A46">
      <w:pPr>
        <w:shd w:val="clear" w:color="auto" w:fill="FFFFFF"/>
        <w:spacing w:after="0" w:line="300" w:lineRule="auto"/>
        <w:rPr>
          <w:rFonts w:eastAsia="Times New Roman" w:cs="Times New Roman"/>
          <w:color w:val="0D0D0D" w:themeColor="text1" w:themeTint="F2"/>
          <w:szCs w:val="28"/>
        </w:rPr>
      </w:pPr>
      <w:r>
        <w:rPr>
          <w:rFonts w:eastAsia="Times New Roman" w:cs="Times New Roman"/>
          <w:b/>
          <w:bCs/>
          <w:color w:val="0D0D0D" w:themeColor="text1" w:themeTint="F2"/>
          <w:szCs w:val="28"/>
        </w:rPr>
        <w:t xml:space="preserve">2.1. </w:t>
      </w:r>
      <w:r w:rsidRPr="00E1760B">
        <w:rPr>
          <w:rFonts w:eastAsia="Times New Roman" w:cs="Times New Roman"/>
          <w:b/>
          <w:bCs/>
          <w:color w:val="0D0D0D" w:themeColor="text1" w:themeTint="F2"/>
          <w:szCs w:val="28"/>
        </w:rPr>
        <w:t xml:space="preserve">Hoạt động </w:t>
      </w:r>
      <w:r>
        <w:rPr>
          <w:rFonts w:eastAsia="Times New Roman" w:cs="Times New Roman"/>
          <w:b/>
          <w:bCs/>
          <w:color w:val="0D0D0D" w:themeColor="text1" w:themeTint="F2"/>
          <w:szCs w:val="28"/>
        </w:rPr>
        <w:t>2.1</w:t>
      </w:r>
      <w:r w:rsidRPr="00E1760B">
        <w:rPr>
          <w:rFonts w:eastAsia="Times New Roman" w:cs="Times New Roman"/>
          <w:b/>
          <w:bCs/>
          <w:color w:val="0D0D0D" w:themeColor="text1" w:themeTint="F2"/>
          <w:szCs w:val="28"/>
        </w:rPr>
        <w:t>: Tìm hiểu khối lượng riêng, đơn vị khối lượng riêng</w:t>
      </w:r>
    </w:p>
    <w:p w14:paraId="00B6B625"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 xml:space="preserve">a. Mục tiêu: </w:t>
      </w:r>
      <w:r w:rsidRPr="00E1760B">
        <w:rPr>
          <w:rFonts w:eastAsia="Times New Roman" w:cs="Times New Roman"/>
          <w:color w:val="0D0D0D" w:themeColor="text1" w:themeTint="F2"/>
          <w:szCs w:val="28"/>
        </w:rPr>
        <w:t>HS biết được định nghĩa khối lượng riêng và đơn vị của khối lượng riêng.</w:t>
      </w:r>
    </w:p>
    <w:p w14:paraId="7C766801"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lastRenderedPageBreak/>
        <w:t>b. Nội dung</w:t>
      </w:r>
    </w:p>
    <w:p w14:paraId="6580E1E7"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GV thông báo định nghĩa khối lượng riêng. Từ đó HS viết được công thức tính khối lượng riêng và suy ra được đơn vị của khối lượng riêng theo các đơn vị đã biết của khối lượng và thể tích.</w:t>
      </w:r>
    </w:p>
    <w:p w14:paraId="1C6743BF"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GV chốt đơn vị khối lượng riêng thường dùng.</w:t>
      </w:r>
    </w:p>
    <w:p w14:paraId="409EAE49"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xml:space="preserve">- HS quan sát </w:t>
      </w:r>
      <w:r>
        <w:rPr>
          <w:rFonts w:eastAsia="Times New Roman" w:cs="Times New Roman"/>
          <w:color w:val="0D0D0D" w:themeColor="text1" w:themeTint="F2"/>
          <w:szCs w:val="28"/>
        </w:rPr>
        <w:t>bảng 14.1</w:t>
      </w:r>
      <w:r w:rsidRPr="00E1760B">
        <w:rPr>
          <w:rFonts w:eastAsia="Times New Roman" w:cs="Times New Roman"/>
          <w:color w:val="0D0D0D" w:themeColor="text1" w:themeTint="F2"/>
          <w:szCs w:val="28"/>
        </w:rPr>
        <w:t>.</w:t>
      </w:r>
    </w:p>
    <w:p w14:paraId="0E812514" w14:textId="4BE4CEC9" w:rsidR="00BF51CF"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GV phát phiếu học tậ</w:t>
      </w:r>
      <w:r>
        <w:rPr>
          <w:rFonts w:eastAsia="Times New Roman" w:cs="Times New Roman"/>
          <w:color w:val="0D0D0D" w:themeColor="text1" w:themeTint="F2"/>
          <w:szCs w:val="28"/>
        </w:rPr>
        <w:t>p số 1</w:t>
      </w:r>
      <w:r w:rsidR="00BF51CF">
        <w:rPr>
          <w:rFonts w:eastAsia="Times New Roman" w:cs="Times New Roman"/>
          <w:color w:val="0D0D0D" w:themeColor="text1" w:themeTint="F2"/>
          <w:szCs w:val="28"/>
        </w:rPr>
        <w:t>:</w:t>
      </w:r>
    </w:p>
    <w:p w14:paraId="0E7289D0" w14:textId="3E21AC87" w:rsidR="00BF51CF" w:rsidRDefault="00BF51CF" w:rsidP="00BF51CF">
      <w:r>
        <w:t xml:space="preserve">+ </w:t>
      </w:r>
      <w:r w:rsidRPr="00CE0525">
        <w:t>Câu hỏi 1: Dựa vào đại lượng nào, người ta nói sắt nặng hơn nhôm?</w:t>
      </w:r>
    </w:p>
    <w:p w14:paraId="23DDC8F1" w14:textId="127E629B" w:rsidR="00BF51CF" w:rsidRPr="00BF51CF" w:rsidRDefault="00BF51CF" w:rsidP="00BF51CF">
      <w:r>
        <w:t xml:space="preserve">+ </w:t>
      </w:r>
      <w:r w:rsidRPr="00CE0525">
        <w:t>Câu hỏi 2: Một khối gang hình hộp chữ nhật có chiều dài các cạnh tương ứng là 2 cm, 3 cm, 5 cm và có khối lượng 210 g. Hãy tính khối lượng riêng của gang.</w:t>
      </w:r>
    </w:p>
    <w:p w14:paraId="2CED7BF2" w14:textId="02CA4D84"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c. Sản phẩm</w:t>
      </w:r>
    </w:p>
    <w:p w14:paraId="2DB8B0E2"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Dự đoán câu trả lời</w:t>
      </w:r>
      <w:r>
        <w:rPr>
          <w:rFonts w:eastAsia="Times New Roman" w:cs="Times New Roman"/>
          <w:color w:val="0D0D0D" w:themeColor="text1" w:themeTint="F2"/>
          <w:szCs w:val="28"/>
        </w:rPr>
        <w:t xml:space="preserve"> của HS trong phiếu học tập số 1</w:t>
      </w:r>
      <w:r w:rsidRPr="00E1760B">
        <w:rPr>
          <w:rFonts w:eastAsia="Times New Roman" w:cs="Times New Roman"/>
          <w:color w:val="0D0D0D" w:themeColor="text1" w:themeTint="F2"/>
          <w:szCs w:val="28"/>
        </w:rPr>
        <w:t>:</w:t>
      </w:r>
    </w:p>
    <w:p w14:paraId="1EEE77F1" w14:textId="477CD164" w:rsidR="007B3A46" w:rsidRPr="00CE0525" w:rsidRDefault="00BF51CF" w:rsidP="00CE0525">
      <w:r>
        <w:t>+ Câu 1:</w:t>
      </w:r>
      <w:r w:rsidR="007B3A46" w:rsidRPr="00CE0525">
        <w:t>Dựa vào khối lượng riêng người ta nói sắt nặng hơn nhôm.</w:t>
      </w:r>
    </w:p>
    <w:p w14:paraId="1B599DA3" w14:textId="49ABF80A" w:rsidR="007B3A46" w:rsidRPr="00CE0525" w:rsidRDefault="00BF51CF" w:rsidP="00CE0525">
      <w:r>
        <w:t>+ Câu 2:</w:t>
      </w:r>
      <w:r w:rsidR="007B3A46" w:rsidRPr="00CE0525">
        <w:t>Thể tích của khối gang là: V = 2 . 3 . 5 = 30 cm3.</w:t>
      </w:r>
    </w:p>
    <w:p w14:paraId="580140D8" w14:textId="51C31B55" w:rsidR="007B3A46" w:rsidRPr="00CE0525" w:rsidRDefault="00BF51CF" w:rsidP="00CE0525">
      <w:r>
        <w:t xml:space="preserve">    </w:t>
      </w:r>
      <w:r w:rsidR="007B3A46" w:rsidRPr="00CE0525">
        <w:t>Khối lượng riêng của gang là: 7 g/cm</w:t>
      </w:r>
      <w:r w:rsidR="007B3A46" w:rsidRPr="00CE0525">
        <w:rPr>
          <w:vertAlign w:val="superscript"/>
        </w:rPr>
        <w:t>3</w:t>
      </w:r>
    </w:p>
    <w:p w14:paraId="43217503" w14:textId="6DE5CDAF" w:rsidR="007B3A46" w:rsidRDefault="007B3A46" w:rsidP="007B3A46">
      <w:pPr>
        <w:shd w:val="clear" w:color="auto" w:fill="FFFFFF"/>
        <w:spacing w:after="0" w:line="300" w:lineRule="auto"/>
        <w:jc w:val="both"/>
        <w:rPr>
          <w:rFonts w:eastAsia="Times New Roman" w:cs="Times New Roman"/>
          <w:b/>
          <w:bCs/>
          <w:color w:val="0D0D0D" w:themeColor="text1" w:themeTint="F2"/>
          <w:szCs w:val="28"/>
        </w:rPr>
      </w:pPr>
      <w:r w:rsidRPr="00E1760B">
        <w:rPr>
          <w:rFonts w:eastAsia="Times New Roman" w:cs="Times New Roman"/>
          <w:b/>
          <w:bCs/>
          <w:color w:val="0D0D0D" w:themeColor="text1" w:themeTint="F2"/>
          <w:szCs w:val="28"/>
        </w:rPr>
        <w:t>d. Tổ chức thực hiện</w:t>
      </w:r>
    </w:p>
    <w:p w14:paraId="2BB67270" w14:textId="06137355" w:rsidR="00CE0525" w:rsidRDefault="00CE0525" w:rsidP="00CE0525">
      <w:pPr>
        <w:shd w:val="clear" w:color="auto" w:fill="FFFFFF"/>
        <w:spacing w:after="0" w:line="300" w:lineRule="auto"/>
        <w:jc w:val="both"/>
        <w:rPr>
          <w:rFonts w:eastAsia="Calibri" w:cs="Times New Roman"/>
          <w:b/>
          <w:szCs w:val="28"/>
          <w:lang w:val="pt-BR"/>
        </w:rPr>
      </w:pPr>
      <w:r w:rsidRPr="001F238B">
        <w:rPr>
          <w:rFonts w:eastAsia="Calibri" w:cs="Times New Roman"/>
          <w:b/>
          <w:szCs w:val="28"/>
          <w:lang w:val="pt-BR"/>
        </w:rPr>
        <w:t>Bước 1: GV chuyển giao nhiệm vụ học tập:</w:t>
      </w:r>
    </w:p>
    <w:p w14:paraId="2732FA98" w14:textId="77777777" w:rsidR="00BF51CF" w:rsidRPr="00E1760B" w:rsidRDefault="00BF51CF" w:rsidP="00BF51CF">
      <w:pPr>
        <w:spacing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GV thông báo định nghĩa khối lượng riêng: Khối lượng riêng của một chất cho ta biết khối lượng của một đơn vị thể tích chất đó.</w:t>
      </w:r>
    </w:p>
    <w:p w14:paraId="69C47381" w14:textId="77777777" w:rsidR="00BF51CF" w:rsidRPr="00E1760B" w:rsidRDefault="00BF51CF" w:rsidP="00BF51CF">
      <w:pPr>
        <w:spacing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GV yêu cầu HS suy ra công thức tính khối lượng riêng và đơn vị của khối lượng riêng.</w:t>
      </w:r>
    </w:p>
    <w:p w14:paraId="30901759" w14:textId="77777777" w:rsidR="00BF51CF" w:rsidRPr="00E1760B" w:rsidRDefault="00BF51CF" w:rsidP="00BF51CF">
      <w:pPr>
        <w:spacing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GV chốt đơn vị khối lượng riêng thường dùng.</w:t>
      </w:r>
    </w:p>
    <w:p w14:paraId="7D265328" w14:textId="77777777" w:rsidR="00BF51CF" w:rsidRPr="00E1760B" w:rsidRDefault="00BF51CF" w:rsidP="00BF51CF">
      <w:pPr>
        <w:spacing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 GV cho HS quan sát bảng 14.1</w:t>
      </w:r>
      <w:r w:rsidRPr="00E1760B">
        <w:rPr>
          <w:rFonts w:eastAsia="Times New Roman" w:cs="Times New Roman"/>
          <w:color w:val="0D0D0D" w:themeColor="text1" w:themeTint="F2"/>
          <w:szCs w:val="28"/>
        </w:rPr>
        <w:t>. Khối lượng riêng của một số chất ở nhiệt độ phòng.</w:t>
      </w:r>
    </w:p>
    <w:p w14:paraId="333C3110" w14:textId="45B695F0" w:rsidR="00BF51CF" w:rsidRPr="00BF51CF" w:rsidRDefault="00BF51CF" w:rsidP="00BF51CF">
      <w:pPr>
        <w:spacing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 GV phát phiếu học tập số 1</w:t>
      </w:r>
      <w:r w:rsidRPr="00E1760B">
        <w:rPr>
          <w:rFonts w:eastAsia="Times New Roman" w:cs="Times New Roman"/>
          <w:color w:val="0D0D0D" w:themeColor="text1" w:themeTint="F2"/>
          <w:szCs w:val="28"/>
        </w:rPr>
        <w:t xml:space="preserve"> và yêu cầu HS hoàn thành.</w:t>
      </w:r>
    </w:p>
    <w:p w14:paraId="1150FEAB" w14:textId="6C545D6C" w:rsidR="00CE0525" w:rsidRDefault="00CE0525" w:rsidP="00CE0525">
      <w:pPr>
        <w:rPr>
          <w:rFonts w:eastAsia="Calibri" w:cs="Times New Roman"/>
          <w:b/>
          <w:szCs w:val="28"/>
          <w:lang w:val="pt-BR"/>
        </w:rPr>
      </w:pPr>
      <w:r w:rsidRPr="00CE0525">
        <w:rPr>
          <w:rFonts w:eastAsia="Calibri" w:cs="Times New Roman"/>
          <w:b/>
          <w:szCs w:val="28"/>
          <w:lang w:val="pt-BR"/>
        </w:rPr>
        <w:t>Bước 2: HS thực hiện nhiệm vụ học tập</w:t>
      </w:r>
    </w:p>
    <w:p w14:paraId="7B90E94C" w14:textId="1599805F" w:rsidR="00BF51CF" w:rsidRPr="00BF51CF" w:rsidRDefault="00BF51CF" w:rsidP="00BF51CF">
      <w:pPr>
        <w:spacing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w:t>
      </w:r>
      <w:r w:rsidRPr="00E1760B">
        <w:rPr>
          <w:rFonts w:eastAsia="Times New Roman" w:cs="Times New Roman"/>
          <w:color w:val="0D0D0D" w:themeColor="text1" w:themeTint="F2"/>
          <w:szCs w:val="28"/>
        </w:rPr>
        <w:t>HS lắng nghe, suy nghĩ tìm ra công thức tính khối lượng riêng, đơn vị của khối lượng riêng và hoàn thành phiếu học tập số 3.</w:t>
      </w:r>
    </w:p>
    <w:p w14:paraId="6B46A0A3" w14:textId="63379E5C" w:rsidR="00CE0525" w:rsidRDefault="00CE0525" w:rsidP="00CE0525">
      <w:pPr>
        <w:rPr>
          <w:rFonts w:eastAsia="Calibri" w:cs="Times New Roman"/>
          <w:b/>
          <w:szCs w:val="28"/>
          <w:lang w:val="pt-BR"/>
        </w:rPr>
      </w:pPr>
      <w:r w:rsidRPr="001F238B">
        <w:rPr>
          <w:rFonts w:eastAsia="Calibri" w:cs="Times New Roman"/>
          <w:b/>
          <w:szCs w:val="28"/>
          <w:lang w:val="pt-BR"/>
        </w:rPr>
        <w:t>Bước 3: HS báo cáo kết quả, thảo luận</w:t>
      </w:r>
    </w:p>
    <w:p w14:paraId="41E50E64" w14:textId="3CDE687F" w:rsidR="00BF51CF" w:rsidRPr="00E1760B" w:rsidRDefault="00BF51CF" w:rsidP="00BF51CF">
      <w:pPr>
        <w:spacing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w:t>
      </w:r>
      <w:r w:rsidRPr="00E1760B">
        <w:rPr>
          <w:rFonts w:eastAsia="Times New Roman" w:cs="Times New Roman"/>
          <w:color w:val="0D0D0D" w:themeColor="text1" w:themeTint="F2"/>
          <w:szCs w:val="28"/>
        </w:rPr>
        <w:t>GV mời HS lên viết công thức tính khối lượng riêng và các bạn khác quan sát nhận xét.</w:t>
      </w:r>
    </w:p>
    <w:p w14:paraId="0B65D9BD" w14:textId="2DBABF44" w:rsidR="00BF51CF" w:rsidRPr="00E1760B" w:rsidRDefault="00BF51CF" w:rsidP="00BF51CF">
      <w:pPr>
        <w:spacing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lastRenderedPageBreak/>
        <w:t>-</w:t>
      </w:r>
      <w:r w:rsidRPr="00E1760B">
        <w:rPr>
          <w:rFonts w:eastAsia="Times New Roman" w:cs="Times New Roman"/>
          <w:color w:val="0D0D0D" w:themeColor="text1" w:themeTint="F2"/>
          <w:szCs w:val="28"/>
        </w:rPr>
        <w:t>GV mời HS khác phát biểu các đơn vị của khối lượng riêng.</w:t>
      </w:r>
    </w:p>
    <w:p w14:paraId="67C3140C" w14:textId="70486659" w:rsidR="00BF51CF" w:rsidRPr="00BF51CF" w:rsidRDefault="00BF51CF" w:rsidP="00BF51CF">
      <w:pPr>
        <w:spacing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w:t>
      </w:r>
      <w:r w:rsidRPr="00E1760B">
        <w:rPr>
          <w:rFonts w:eastAsia="Times New Roman" w:cs="Times New Roman"/>
          <w:color w:val="0D0D0D" w:themeColor="text1" w:themeTint="F2"/>
          <w:szCs w:val="28"/>
        </w:rPr>
        <w:t>GV mời HS khác trả lời các câu hỏi trong phiếu học tập số 3.</w:t>
      </w:r>
    </w:p>
    <w:p w14:paraId="0F8D881A" w14:textId="149DA6DA" w:rsidR="00CE0525" w:rsidRDefault="00CE0525" w:rsidP="00CE0525">
      <w:pPr>
        <w:rPr>
          <w:rFonts w:cs="Times New Roman"/>
          <w:b/>
          <w:bCs/>
          <w:kern w:val="24"/>
          <w:szCs w:val="28"/>
          <w:lang w:val="pt-BR"/>
        </w:rPr>
      </w:pPr>
      <w:r w:rsidRPr="00CE0525">
        <w:rPr>
          <w:rFonts w:cs="Times New Roman"/>
          <w:b/>
          <w:bCs/>
          <w:kern w:val="24"/>
          <w:szCs w:val="28"/>
          <w:lang w:val="pt-BR"/>
        </w:rPr>
        <w:t>Bước 4. Đánh giá, kết luận, định hướng</w:t>
      </w:r>
    </w:p>
    <w:p w14:paraId="26FEB0B9" w14:textId="77777777" w:rsidR="00BF51CF" w:rsidRPr="00E1760B" w:rsidRDefault="00BF51CF" w:rsidP="00BF51CF">
      <w:pPr>
        <w:spacing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Học sinh nhận xét, bổ sung, đánh giá.</w:t>
      </w:r>
    </w:p>
    <w:p w14:paraId="24F6FE3A" w14:textId="2922AB1F" w:rsidR="00BF51CF" w:rsidRDefault="00BF51CF" w:rsidP="00BF51CF">
      <w:pPr>
        <w:rPr>
          <w:rFonts w:eastAsia="Times New Roman" w:cs="Times New Roman"/>
          <w:color w:val="0D0D0D" w:themeColor="text1" w:themeTint="F2"/>
          <w:szCs w:val="28"/>
        </w:rPr>
      </w:pPr>
      <w:r>
        <w:rPr>
          <w:rFonts w:eastAsia="Times New Roman" w:cs="Times New Roman"/>
          <w:color w:val="0D0D0D" w:themeColor="text1" w:themeTint="F2"/>
          <w:szCs w:val="28"/>
        </w:rPr>
        <w:t>- GV nhận xét và chốt nội dung:</w:t>
      </w:r>
    </w:p>
    <w:p w14:paraId="7FC07F84" w14:textId="057D1600" w:rsidR="00BF51CF" w:rsidRPr="00BF51CF" w:rsidRDefault="00BF51CF" w:rsidP="00BF51CF">
      <w:pPr>
        <w:spacing w:line="300" w:lineRule="auto"/>
        <w:jc w:val="both"/>
        <w:rPr>
          <w:rFonts w:eastAsia="Times New Roman" w:cs="Times New Roman"/>
          <w:i/>
          <w:color w:val="0D0D0D" w:themeColor="text1" w:themeTint="F2"/>
          <w:szCs w:val="28"/>
        </w:rPr>
      </w:pPr>
      <w:r w:rsidRPr="00BF51CF">
        <w:rPr>
          <w:rFonts w:eastAsia="Times New Roman" w:cs="Times New Roman"/>
          <w:b/>
          <w:bCs/>
          <w:i/>
          <w:noProof/>
          <w:color w:val="0D0D0D" w:themeColor="text1" w:themeTint="F2"/>
          <w:szCs w:val="28"/>
          <w:bdr w:val="none" w:sz="0" w:space="0" w:color="auto" w:frame="1"/>
          <w:vertAlign w:val="subscript"/>
        </w:rPr>
        <w:drawing>
          <wp:anchor distT="0" distB="0" distL="114300" distR="114300" simplePos="0" relativeHeight="251658240" behindDoc="0" locked="0" layoutInCell="1" allowOverlap="1" wp14:anchorId="159494D4" wp14:editId="79563800">
            <wp:simplePos x="0" y="0"/>
            <wp:positionH relativeFrom="column">
              <wp:posOffset>766787</wp:posOffset>
            </wp:positionH>
            <wp:positionV relativeFrom="paragraph">
              <wp:posOffset>453316</wp:posOffset>
            </wp:positionV>
            <wp:extent cx="514350" cy="457200"/>
            <wp:effectExtent l="0" t="0" r="0" b="0"/>
            <wp:wrapSquare wrapText="bothSides"/>
            <wp:docPr id="36" name="Picture 36" descr="https://lh5.googleusercontent.com/DKjKD1dL3G6Wm1sIPeS1RbcX_4k824mL4ZOTsZOq7FrDSqDoDXjTAygWMFU97KoDYN8l15mMJnrWU0bqIVJTxec1Zu4oA2dRR2DEQBVzU431w99qYcKutFO2kVxuvWbwz2xI0FTxi7PJm0NwSGPDu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5.googleusercontent.com/DKjKD1dL3G6Wm1sIPeS1RbcX_4k824mL4ZOTsZOq7FrDSqDoDXjTAygWMFU97KoDYN8l15mMJnrWU0bqIVJTxec1Zu4oA2dRR2DEQBVzU431w99qYcKutFO2kVxuvWbwz2xI0FTxi7PJm0NwSGPDuQ"/>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14350" cy="457200"/>
                    </a:xfrm>
                    <a:prstGeom prst="rect">
                      <a:avLst/>
                    </a:prstGeom>
                    <a:noFill/>
                    <a:ln>
                      <a:noFill/>
                    </a:ln>
                  </pic:spPr>
                </pic:pic>
              </a:graphicData>
            </a:graphic>
          </wp:anchor>
        </w:drawing>
      </w:r>
      <w:r w:rsidRPr="00BF51CF">
        <w:rPr>
          <w:rFonts w:eastAsia="Times New Roman" w:cs="Times New Roman"/>
          <w:i/>
          <w:color w:val="0D0D0D" w:themeColor="text1" w:themeTint="F2"/>
          <w:szCs w:val="28"/>
        </w:rPr>
        <w:t>- Khối lượng riêng của một chất cho ta biết khối lượng của một đơn vị thể tích chất đó.</w:t>
      </w:r>
    </w:p>
    <w:p w14:paraId="16E8DA60" w14:textId="08DC462E" w:rsidR="00BF51CF" w:rsidRPr="00BF51CF" w:rsidRDefault="00BF51CF" w:rsidP="00BF51CF">
      <w:pPr>
        <w:spacing w:line="300" w:lineRule="auto"/>
        <w:jc w:val="both"/>
        <w:rPr>
          <w:rFonts w:eastAsia="Times New Roman" w:cs="Times New Roman"/>
          <w:i/>
          <w:color w:val="0D0D0D" w:themeColor="text1" w:themeTint="F2"/>
          <w:szCs w:val="28"/>
        </w:rPr>
      </w:pPr>
      <w:r w:rsidRPr="00BF51CF">
        <w:rPr>
          <w:rFonts w:eastAsia="Times New Roman" w:cs="Times New Roman"/>
          <w:b/>
          <w:bCs/>
          <w:i/>
          <w:color w:val="0D0D0D" w:themeColor="text1" w:themeTint="F2"/>
          <w:szCs w:val="28"/>
        </w:rPr>
        <w:t xml:space="preserve">- </w:t>
      </w:r>
      <w:r w:rsidRPr="00BF51CF">
        <w:rPr>
          <w:rFonts w:eastAsia="Times New Roman" w:cs="Times New Roman"/>
          <w:i/>
          <w:color w:val="0D0D0D" w:themeColor="text1" w:themeTint="F2"/>
          <w:szCs w:val="28"/>
        </w:rPr>
        <w:t>CT:</w:t>
      </w:r>
      <w:r w:rsidRPr="00BF51CF">
        <w:rPr>
          <w:rFonts w:eastAsia="Times New Roman" w:cs="Times New Roman"/>
          <w:b/>
          <w:bCs/>
          <w:i/>
          <w:color w:val="0D0D0D" w:themeColor="text1" w:themeTint="F2"/>
          <w:szCs w:val="28"/>
        </w:rPr>
        <w:t xml:space="preserve"> </w:t>
      </w:r>
    </w:p>
    <w:p w14:paraId="7E0E4C3E" w14:textId="77777777" w:rsidR="00BF51CF" w:rsidRPr="00BF51CF" w:rsidRDefault="00BF51CF" w:rsidP="00BF51CF">
      <w:pPr>
        <w:spacing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Trong đó:</w:t>
      </w:r>
    </w:p>
    <w:p w14:paraId="058FEFA5" w14:textId="77777777" w:rsidR="00BF51CF" w:rsidRPr="00BF51CF" w:rsidRDefault="00BF51CF" w:rsidP="00BF51CF">
      <w:pPr>
        <w:spacing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 D là khối lượng riêng.</w:t>
      </w:r>
    </w:p>
    <w:p w14:paraId="7DE95000" w14:textId="77777777" w:rsidR="00BF51CF" w:rsidRPr="00BF51CF" w:rsidRDefault="00BF51CF" w:rsidP="00BF51CF">
      <w:pPr>
        <w:spacing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 m là khối lượng của vật liệu.</w:t>
      </w:r>
    </w:p>
    <w:p w14:paraId="7AAEFFA4" w14:textId="77777777" w:rsidR="00BF51CF" w:rsidRPr="00BF51CF" w:rsidRDefault="00BF51CF" w:rsidP="00BF51CF">
      <w:pPr>
        <w:spacing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 V là thể tích của vật liệu.</w:t>
      </w:r>
    </w:p>
    <w:p w14:paraId="2692294C" w14:textId="77777777" w:rsidR="00BF51CF" w:rsidRPr="00BF51CF" w:rsidRDefault="00BF51CF" w:rsidP="00BF51CF">
      <w:pPr>
        <w:spacing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 Đơn vị thường dùng của khối lượng riêng là: kg/m</w:t>
      </w:r>
      <w:r w:rsidRPr="00BF51CF">
        <w:rPr>
          <w:rFonts w:eastAsia="Times New Roman" w:cs="Times New Roman"/>
          <w:i/>
          <w:color w:val="0D0D0D" w:themeColor="text1" w:themeTint="F2"/>
          <w:szCs w:val="28"/>
          <w:vertAlign w:val="superscript"/>
        </w:rPr>
        <w:t>3</w:t>
      </w:r>
      <w:r w:rsidRPr="00BF51CF">
        <w:rPr>
          <w:rFonts w:eastAsia="Times New Roman" w:cs="Times New Roman"/>
          <w:i/>
          <w:color w:val="0D0D0D" w:themeColor="text1" w:themeTint="F2"/>
          <w:szCs w:val="28"/>
        </w:rPr>
        <w:t>, g/cm</w:t>
      </w:r>
      <w:r w:rsidRPr="00BF51CF">
        <w:rPr>
          <w:rFonts w:eastAsia="Times New Roman" w:cs="Times New Roman"/>
          <w:i/>
          <w:color w:val="0D0D0D" w:themeColor="text1" w:themeTint="F2"/>
          <w:szCs w:val="28"/>
          <w:vertAlign w:val="superscript"/>
        </w:rPr>
        <w:t>3</w:t>
      </w:r>
      <w:r w:rsidRPr="00BF51CF">
        <w:rPr>
          <w:rFonts w:eastAsia="Times New Roman" w:cs="Times New Roman"/>
          <w:i/>
          <w:color w:val="0D0D0D" w:themeColor="text1" w:themeTint="F2"/>
          <w:szCs w:val="28"/>
        </w:rPr>
        <w:t xml:space="preserve"> hoặc g/mL</w:t>
      </w:r>
    </w:p>
    <w:p w14:paraId="5046FFAE" w14:textId="77777777" w:rsidR="00BF51CF" w:rsidRPr="00BF51CF" w:rsidRDefault="00BF51CF" w:rsidP="00BF51CF">
      <w:pPr>
        <w:spacing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1 kg/m</w:t>
      </w:r>
      <w:r w:rsidRPr="00BF51CF">
        <w:rPr>
          <w:rFonts w:eastAsia="Times New Roman" w:cs="Times New Roman"/>
          <w:i/>
          <w:color w:val="0D0D0D" w:themeColor="text1" w:themeTint="F2"/>
          <w:szCs w:val="28"/>
          <w:vertAlign w:val="superscript"/>
        </w:rPr>
        <w:t>3</w:t>
      </w:r>
      <w:r w:rsidRPr="00BF51CF">
        <w:rPr>
          <w:rFonts w:eastAsia="Times New Roman" w:cs="Times New Roman"/>
          <w:i/>
          <w:color w:val="0D0D0D" w:themeColor="text1" w:themeTint="F2"/>
          <w:szCs w:val="28"/>
        </w:rPr>
        <w:t xml:space="preserve"> = 0,001 g/cm</w:t>
      </w:r>
      <w:r w:rsidRPr="00BF51CF">
        <w:rPr>
          <w:rFonts w:eastAsia="Times New Roman" w:cs="Times New Roman"/>
          <w:i/>
          <w:color w:val="0D0D0D" w:themeColor="text1" w:themeTint="F2"/>
          <w:szCs w:val="28"/>
          <w:vertAlign w:val="superscript"/>
        </w:rPr>
        <w:t>3</w:t>
      </w:r>
    </w:p>
    <w:p w14:paraId="4ECBA375" w14:textId="77777777" w:rsidR="00BF51CF" w:rsidRPr="00BF51CF" w:rsidRDefault="00BF51CF" w:rsidP="00BF51CF">
      <w:pPr>
        <w:spacing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1 g/cm</w:t>
      </w:r>
      <w:r w:rsidRPr="00BF51CF">
        <w:rPr>
          <w:rFonts w:eastAsia="Times New Roman" w:cs="Times New Roman"/>
          <w:i/>
          <w:color w:val="0D0D0D" w:themeColor="text1" w:themeTint="F2"/>
          <w:szCs w:val="28"/>
          <w:vertAlign w:val="superscript"/>
        </w:rPr>
        <w:t>3</w:t>
      </w:r>
      <w:r w:rsidRPr="00BF51CF">
        <w:rPr>
          <w:rFonts w:eastAsia="Times New Roman" w:cs="Times New Roman"/>
          <w:i/>
          <w:color w:val="0D0D0D" w:themeColor="text1" w:themeTint="F2"/>
          <w:szCs w:val="28"/>
        </w:rPr>
        <w:t xml:space="preserve"> = 1 g/mL</w:t>
      </w:r>
    </w:p>
    <w:p w14:paraId="0840B9F0" w14:textId="2730EFBD" w:rsidR="007B3A46" w:rsidRDefault="005461E0" w:rsidP="005461E0">
      <w:pPr>
        <w:shd w:val="clear" w:color="auto" w:fill="FFFFFF"/>
        <w:spacing w:after="0" w:line="300" w:lineRule="auto"/>
        <w:rPr>
          <w:rFonts w:eastAsia="Times New Roman" w:cs="Times New Roman"/>
          <w:b/>
          <w:bCs/>
          <w:color w:val="0D0D0D" w:themeColor="text1" w:themeTint="F2"/>
          <w:szCs w:val="28"/>
        </w:rPr>
      </w:pPr>
      <w:r>
        <w:rPr>
          <w:rFonts w:eastAsia="Times New Roman" w:cs="Times New Roman"/>
          <w:b/>
          <w:bCs/>
          <w:color w:val="0D0D0D" w:themeColor="text1" w:themeTint="F2"/>
          <w:szCs w:val="28"/>
        </w:rPr>
        <w:t>2.2. Hoạt động 2.2</w:t>
      </w:r>
      <w:r w:rsidR="007B3A46" w:rsidRPr="00E1760B">
        <w:rPr>
          <w:rFonts w:eastAsia="Times New Roman" w:cs="Times New Roman"/>
          <w:color w:val="0D0D0D" w:themeColor="text1" w:themeTint="F2"/>
          <w:szCs w:val="28"/>
        </w:rPr>
        <w:t xml:space="preserve">: </w:t>
      </w:r>
      <w:r>
        <w:rPr>
          <w:rFonts w:eastAsia="Times New Roman" w:cs="Times New Roman"/>
          <w:b/>
          <w:bCs/>
          <w:color w:val="0D0D0D" w:themeColor="text1" w:themeTint="F2"/>
          <w:szCs w:val="28"/>
        </w:rPr>
        <w:t>Xác định khối lượng riêng bằng thực nghiệm</w:t>
      </w:r>
    </w:p>
    <w:p w14:paraId="3629F432"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a. Mục tiêu</w:t>
      </w:r>
      <w:r w:rsidRPr="00E1760B">
        <w:rPr>
          <w:rFonts w:eastAsia="Times New Roman" w:cs="Times New Roman"/>
          <w:color w:val="0D0D0D" w:themeColor="text1" w:themeTint="F2"/>
          <w:szCs w:val="28"/>
        </w:rPr>
        <w:t xml:space="preserve">: HS </w:t>
      </w:r>
      <w:r w:rsidR="009815F8">
        <w:rPr>
          <w:rFonts w:eastAsia="Times New Roman" w:cs="Times New Roman"/>
          <w:color w:val="0D0D0D" w:themeColor="text1" w:themeTint="F2"/>
          <w:szCs w:val="28"/>
        </w:rPr>
        <w:t>tiến hành được thí nghiệm để xác định khối lượng riêng của chất lỏng.</w:t>
      </w:r>
    </w:p>
    <w:p w14:paraId="0289EB00"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b. Nội dung</w:t>
      </w:r>
    </w:p>
    <w:p w14:paraId="00090165" w14:textId="77777777" w:rsidR="007B3A46" w:rsidRPr="00E1760B" w:rsidRDefault="009815F8" w:rsidP="007B3A46">
      <w:pPr>
        <w:shd w:val="clear" w:color="auto" w:fill="FFFFFF"/>
        <w:spacing w:after="0"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 GV phát phiếu học tập số 2</w:t>
      </w:r>
      <w:r w:rsidR="007B3A46" w:rsidRPr="00E1760B">
        <w:rPr>
          <w:rFonts w:eastAsia="Times New Roman" w:cs="Times New Roman"/>
          <w:color w:val="0D0D0D" w:themeColor="text1" w:themeTint="F2"/>
          <w:szCs w:val="28"/>
        </w:rPr>
        <w:t xml:space="preserve"> cho học sinh </w:t>
      </w:r>
      <w:r w:rsidR="007B3A46">
        <w:rPr>
          <w:rFonts w:eastAsia="Times New Roman" w:cs="Times New Roman"/>
          <w:color w:val="0D0D0D" w:themeColor="text1" w:themeTint="F2"/>
          <w:szCs w:val="28"/>
        </w:rPr>
        <w:t>yêu cầu HS làm thí nghiệm</w:t>
      </w:r>
      <w:r>
        <w:rPr>
          <w:rFonts w:eastAsia="Times New Roman" w:cs="Times New Roman"/>
          <w:color w:val="0D0D0D" w:themeColor="text1" w:themeTint="F2"/>
          <w:szCs w:val="28"/>
        </w:rPr>
        <w:t xml:space="preserve"> xác định khối lượng riêng của chất lỏng, một khối hộp chữ nhật và một vật có hình dạng bất kì</w:t>
      </w:r>
      <w:r w:rsidR="007B3A46" w:rsidRPr="00E1760B">
        <w:rPr>
          <w:rFonts w:eastAsia="Times New Roman" w:cs="Times New Roman"/>
          <w:color w:val="0D0D0D" w:themeColor="text1" w:themeTint="F2"/>
          <w:szCs w:val="28"/>
        </w:rPr>
        <w:t xml:space="preserve"> sau đó hoàn thành các phiếu học tập.</w:t>
      </w:r>
    </w:p>
    <w:p w14:paraId="7487417A" w14:textId="77777777" w:rsidR="007B3A46" w:rsidRPr="00E1760B" w:rsidRDefault="000B1A21" w:rsidP="007B3A46">
      <w:pPr>
        <w:shd w:val="clear" w:color="auto" w:fill="FFFFFF"/>
        <w:spacing w:after="0"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 HS thực hiện nhiệm vụ học tập.</w:t>
      </w:r>
    </w:p>
    <w:p w14:paraId="03E7E898"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c. Sản phẩm</w:t>
      </w:r>
    </w:p>
    <w:p w14:paraId="72D2BAC0" w14:textId="77777777" w:rsidR="009815F8" w:rsidRDefault="009815F8" w:rsidP="007B3A46">
      <w:pPr>
        <w:shd w:val="clear" w:color="auto" w:fill="FFFFFF"/>
        <w:spacing w:after="0"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 Phiếu học tập của học sinh.</w:t>
      </w:r>
    </w:p>
    <w:p w14:paraId="1953460C" w14:textId="43AAFCBA" w:rsidR="007B3A46" w:rsidRDefault="007B3A46" w:rsidP="007B3A46">
      <w:pPr>
        <w:shd w:val="clear" w:color="auto" w:fill="FFFFFF"/>
        <w:spacing w:after="0" w:line="300" w:lineRule="auto"/>
        <w:jc w:val="both"/>
        <w:rPr>
          <w:rFonts w:eastAsia="Times New Roman" w:cs="Times New Roman"/>
          <w:b/>
          <w:bCs/>
          <w:color w:val="0D0D0D" w:themeColor="text1" w:themeTint="F2"/>
          <w:szCs w:val="28"/>
          <w:shd w:val="clear" w:color="auto" w:fill="FFFFFF"/>
        </w:rPr>
      </w:pPr>
      <w:r w:rsidRPr="00E1760B">
        <w:rPr>
          <w:rFonts w:eastAsia="Times New Roman" w:cs="Times New Roman"/>
          <w:b/>
          <w:bCs/>
          <w:color w:val="0D0D0D" w:themeColor="text1" w:themeTint="F2"/>
          <w:szCs w:val="28"/>
        </w:rPr>
        <w:t xml:space="preserve">d. </w:t>
      </w:r>
      <w:r w:rsidRPr="00E1760B">
        <w:rPr>
          <w:rFonts w:eastAsia="Times New Roman" w:cs="Times New Roman"/>
          <w:b/>
          <w:bCs/>
          <w:color w:val="0D0D0D" w:themeColor="text1" w:themeTint="F2"/>
          <w:szCs w:val="28"/>
          <w:shd w:val="clear" w:color="auto" w:fill="FFFFFF"/>
        </w:rPr>
        <w:t>Tổ chức thực hiện</w:t>
      </w:r>
    </w:p>
    <w:p w14:paraId="6373584B" w14:textId="172CEE3E" w:rsidR="00CE0525" w:rsidRDefault="00CE0525" w:rsidP="00CE0525">
      <w:pPr>
        <w:shd w:val="clear" w:color="auto" w:fill="FFFFFF"/>
        <w:spacing w:after="0" w:line="300" w:lineRule="auto"/>
        <w:jc w:val="both"/>
        <w:rPr>
          <w:rFonts w:eastAsia="Calibri" w:cs="Times New Roman"/>
          <w:b/>
          <w:szCs w:val="28"/>
          <w:lang w:val="pt-BR"/>
        </w:rPr>
      </w:pPr>
      <w:r w:rsidRPr="001F238B">
        <w:rPr>
          <w:rFonts w:eastAsia="Calibri" w:cs="Times New Roman"/>
          <w:b/>
          <w:szCs w:val="28"/>
          <w:lang w:val="pt-BR"/>
        </w:rPr>
        <w:t>Bước 1: GV chuyển giao nhiệm vụ học tập:</w:t>
      </w:r>
    </w:p>
    <w:p w14:paraId="31BC908C" w14:textId="1DA1A9B6" w:rsidR="00BF51CF" w:rsidRPr="00BF51CF" w:rsidRDefault="00BF51CF" w:rsidP="00BF51CF">
      <w:pPr>
        <w:spacing w:line="300" w:lineRule="auto"/>
        <w:rPr>
          <w:rFonts w:eastAsia="Times New Roman" w:cs="Times New Roman"/>
          <w:color w:val="0D0D0D" w:themeColor="text1" w:themeTint="F2"/>
          <w:szCs w:val="28"/>
        </w:rPr>
      </w:pPr>
      <w:r>
        <w:rPr>
          <w:rFonts w:eastAsia="Times New Roman" w:cs="Times New Roman"/>
          <w:color w:val="0D0D0D" w:themeColor="text1" w:themeTint="F2"/>
          <w:szCs w:val="28"/>
        </w:rPr>
        <w:t>-</w:t>
      </w:r>
      <w:r w:rsidRPr="00BF51CF">
        <w:rPr>
          <w:rFonts w:eastAsia="Times New Roman" w:cs="Times New Roman"/>
          <w:color w:val="0D0D0D" w:themeColor="text1" w:themeTint="F2"/>
          <w:szCs w:val="28"/>
        </w:rPr>
        <w:t>GV yêu cầu HS làm việc theo nhóm đã phân và hoàn thành phiếu học tập số 2 đã phát cho các nhóm.</w:t>
      </w:r>
    </w:p>
    <w:p w14:paraId="5B0F14DA" w14:textId="2E24A398" w:rsidR="00CE0525" w:rsidRDefault="00CE0525" w:rsidP="00CE0525">
      <w:pPr>
        <w:rPr>
          <w:rFonts w:eastAsia="Calibri" w:cs="Times New Roman"/>
          <w:b/>
          <w:szCs w:val="28"/>
          <w:lang w:val="pt-BR"/>
        </w:rPr>
      </w:pPr>
      <w:r w:rsidRPr="00CE0525">
        <w:rPr>
          <w:rFonts w:eastAsia="Calibri" w:cs="Times New Roman"/>
          <w:b/>
          <w:szCs w:val="28"/>
          <w:lang w:val="pt-BR"/>
        </w:rPr>
        <w:t>Bước 2: HS thực hiện nhiệm vụ học tập</w:t>
      </w:r>
    </w:p>
    <w:p w14:paraId="4EA4BA89" w14:textId="448844A8" w:rsidR="00BF51CF" w:rsidRDefault="00BF51CF" w:rsidP="00CE0525">
      <w:pPr>
        <w:rPr>
          <w:rFonts w:eastAsia="Calibri" w:cs="Times New Roman"/>
          <w:b/>
          <w:szCs w:val="28"/>
          <w:lang w:val="pt-BR"/>
        </w:rPr>
      </w:pPr>
      <w:r>
        <w:rPr>
          <w:rFonts w:eastAsia="Times New Roman" w:cs="Times New Roman"/>
          <w:color w:val="0D0D0D" w:themeColor="text1" w:themeTint="F2"/>
          <w:szCs w:val="28"/>
        </w:rPr>
        <w:lastRenderedPageBreak/>
        <w:t>-HS làm thí nghiệm theo hướng dẫn</w:t>
      </w:r>
      <w:r w:rsidRPr="00E1760B">
        <w:rPr>
          <w:rFonts w:eastAsia="Times New Roman" w:cs="Times New Roman"/>
          <w:color w:val="0D0D0D" w:themeColor="text1" w:themeTint="F2"/>
          <w:szCs w:val="28"/>
        </w:rPr>
        <w:t xml:space="preserve"> trong SGK và yêu cầu các nhóm hoà</w:t>
      </w:r>
      <w:r>
        <w:rPr>
          <w:rFonts w:eastAsia="Times New Roman" w:cs="Times New Roman"/>
          <w:color w:val="0D0D0D" w:themeColor="text1" w:themeTint="F2"/>
          <w:szCs w:val="28"/>
        </w:rPr>
        <w:t>n thành vào phiếu học tập số 2.</w:t>
      </w:r>
    </w:p>
    <w:p w14:paraId="6C9FE6B4" w14:textId="7F5E724D" w:rsidR="00CE0525" w:rsidRDefault="00CE0525" w:rsidP="00CE0525">
      <w:pPr>
        <w:rPr>
          <w:rFonts w:eastAsia="Calibri" w:cs="Times New Roman"/>
          <w:b/>
          <w:szCs w:val="28"/>
          <w:lang w:val="pt-BR"/>
        </w:rPr>
      </w:pPr>
      <w:r w:rsidRPr="001F238B">
        <w:rPr>
          <w:rFonts w:eastAsia="Calibri" w:cs="Times New Roman"/>
          <w:b/>
          <w:szCs w:val="28"/>
          <w:lang w:val="pt-BR"/>
        </w:rPr>
        <w:t>Bước 3: HS báo cáo kết quả, thảo luận</w:t>
      </w:r>
    </w:p>
    <w:p w14:paraId="6553E137" w14:textId="3F4F7F58" w:rsidR="00BF51CF" w:rsidRPr="00BF51CF" w:rsidRDefault="00BF51CF" w:rsidP="00BF51CF">
      <w:pPr>
        <w:spacing w:line="300" w:lineRule="auto"/>
        <w:rPr>
          <w:rFonts w:eastAsia="Times New Roman" w:cs="Times New Roman"/>
          <w:color w:val="0D0D0D" w:themeColor="text1" w:themeTint="F2"/>
          <w:szCs w:val="28"/>
        </w:rPr>
      </w:pPr>
      <w:r>
        <w:rPr>
          <w:rFonts w:eastAsia="Times New Roman" w:cs="Times New Roman"/>
          <w:color w:val="0D0D0D" w:themeColor="text1" w:themeTint="F2"/>
          <w:szCs w:val="28"/>
        </w:rPr>
        <w:t>-</w:t>
      </w:r>
      <w:r w:rsidRPr="00BF51CF">
        <w:rPr>
          <w:rFonts w:eastAsia="Times New Roman" w:cs="Times New Roman"/>
          <w:color w:val="0D0D0D" w:themeColor="text1" w:themeTint="F2"/>
          <w:szCs w:val="28"/>
        </w:rPr>
        <w:t>GV gọi ngẫu nhiên một HS đại diện cho một nhóm trình bày, các nhóm khác bổ sung (nếu có).</w:t>
      </w:r>
    </w:p>
    <w:p w14:paraId="4D627CBA" w14:textId="6BDB5956" w:rsidR="00CE0525" w:rsidRDefault="00CE0525" w:rsidP="00CE0525">
      <w:pPr>
        <w:rPr>
          <w:rFonts w:cs="Times New Roman"/>
          <w:b/>
          <w:bCs/>
          <w:kern w:val="24"/>
          <w:szCs w:val="28"/>
          <w:lang w:val="pt-BR"/>
        </w:rPr>
      </w:pPr>
      <w:r w:rsidRPr="00CE0525">
        <w:rPr>
          <w:rFonts w:cs="Times New Roman"/>
          <w:b/>
          <w:bCs/>
          <w:kern w:val="24"/>
          <w:szCs w:val="28"/>
          <w:lang w:val="pt-BR"/>
        </w:rPr>
        <w:t>Bước 4. Đánh giá, kết luận, định hướng</w:t>
      </w:r>
    </w:p>
    <w:p w14:paraId="510E6BC8" w14:textId="77777777" w:rsidR="00BF51CF" w:rsidRPr="00E1760B" w:rsidRDefault="00BF51CF" w:rsidP="00BF51CF">
      <w:pPr>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 Học sinh nhận xét, bổ sung (nếu có).</w:t>
      </w:r>
    </w:p>
    <w:p w14:paraId="58FF312D" w14:textId="6C24370B" w:rsidR="00BF51CF" w:rsidRDefault="00BF51CF" w:rsidP="00BF51CF">
      <w:pPr>
        <w:rPr>
          <w:rFonts w:eastAsia="Times New Roman" w:cs="Times New Roman"/>
          <w:color w:val="0D0D0D" w:themeColor="text1" w:themeTint="F2"/>
          <w:szCs w:val="28"/>
        </w:rPr>
      </w:pPr>
      <w:r w:rsidRPr="00E1760B">
        <w:rPr>
          <w:rFonts w:eastAsia="Times New Roman" w:cs="Times New Roman"/>
          <w:color w:val="0D0D0D" w:themeColor="text1" w:themeTint="F2"/>
          <w:szCs w:val="28"/>
        </w:rPr>
        <w:t>- GV nhận xét và chốt nội dung</w:t>
      </w:r>
      <w:r>
        <w:rPr>
          <w:rFonts w:eastAsia="Times New Roman" w:cs="Times New Roman"/>
          <w:color w:val="0D0D0D" w:themeColor="text1" w:themeTint="F2"/>
          <w:szCs w:val="28"/>
        </w:rPr>
        <w:t>:</w:t>
      </w:r>
    </w:p>
    <w:p w14:paraId="4896A48D" w14:textId="77777777" w:rsidR="00BF51CF" w:rsidRPr="00BF51CF" w:rsidRDefault="00BF51CF" w:rsidP="00BF51CF">
      <w:pPr>
        <w:spacing w:after="0"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 xml:space="preserve">- Xác định khối lượng riêng một vật gồm các bước tiến hành </w:t>
      </w:r>
    </w:p>
    <w:p w14:paraId="56338133" w14:textId="77777777" w:rsidR="00BF51CF" w:rsidRPr="00BF51CF" w:rsidRDefault="00BF51CF" w:rsidP="00BF51CF">
      <w:pPr>
        <w:spacing w:after="0"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 Bước 1. Xác định khối lượng của vật.</w:t>
      </w:r>
    </w:p>
    <w:p w14:paraId="10F0626A" w14:textId="77777777" w:rsidR="00BF51CF" w:rsidRPr="00BF51CF" w:rsidRDefault="00BF51CF" w:rsidP="00BF51CF">
      <w:pPr>
        <w:spacing w:after="0"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 Bước 2. Xác định thể tích của vật.</w:t>
      </w:r>
    </w:p>
    <w:p w14:paraId="70FC2AA9" w14:textId="77777777" w:rsidR="00BF51CF" w:rsidRPr="00BF51CF" w:rsidRDefault="00BF51CF" w:rsidP="00BF51CF">
      <w:pPr>
        <w:spacing w:after="0" w:line="300" w:lineRule="auto"/>
        <w:jc w:val="both"/>
        <w:rPr>
          <w:rFonts w:eastAsia="Times New Roman" w:cs="Times New Roman"/>
          <w:i/>
          <w:color w:val="0D0D0D" w:themeColor="text1" w:themeTint="F2"/>
          <w:szCs w:val="28"/>
        </w:rPr>
      </w:pPr>
      <w:r w:rsidRPr="00BF51CF">
        <w:rPr>
          <w:rFonts w:eastAsia="Times New Roman" w:cs="Times New Roman"/>
          <w:i/>
          <w:color w:val="0D0D0D" w:themeColor="text1" w:themeTint="F2"/>
          <w:szCs w:val="28"/>
        </w:rPr>
        <w:t>+ Bước 3. Xác định khối lượng riêng.</w:t>
      </w:r>
    </w:p>
    <w:p w14:paraId="411D54BE" w14:textId="2171E9C2" w:rsidR="007B3A46" w:rsidRPr="00E1760B" w:rsidRDefault="000B1A21" w:rsidP="007B3A46">
      <w:pPr>
        <w:shd w:val="clear" w:color="auto" w:fill="FFFFFF"/>
        <w:spacing w:after="0" w:line="300" w:lineRule="auto"/>
        <w:jc w:val="both"/>
        <w:rPr>
          <w:rFonts w:eastAsia="Times New Roman" w:cs="Times New Roman"/>
          <w:color w:val="0D0D0D" w:themeColor="text1" w:themeTint="F2"/>
          <w:szCs w:val="28"/>
        </w:rPr>
      </w:pPr>
      <w:r>
        <w:rPr>
          <w:rFonts w:eastAsia="Times New Roman" w:cs="Times New Roman"/>
          <w:b/>
          <w:bCs/>
          <w:color w:val="0D0D0D" w:themeColor="text1" w:themeTint="F2"/>
          <w:szCs w:val="28"/>
        </w:rPr>
        <w:t>3. Hoạt động 3</w:t>
      </w:r>
      <w:r w:rsidR="007B3A46" w:rsidRPr="00E1760B">
        <w:rPr>
          <w:rFonts w:eastAsia="Times New Roman" w:cs="Times New Roman"/>
          <w:b/>
          <w:bCs/>
          <w:color w:val="0D0D0D" w:themeColor="text1" w:themeTint="F2"/>
          <w:szCs w:val="28"/>
        </w:rPr>
        <w:t>: Luyện tập</w:t>
      </w:r>
    </w:p>
    <w:p w14:paraId="1D48CF13"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a. Mục tiêu</w:t>
      </w:r>
      <w:r w:rsidRPr="00E1760B">
        <w:rPr>
          <w:rFonts w:eastAsia="Times New Roman" w:cs="Times New Roman"/>
          <w:color w:val="0D0D0D" w:themeColor="text1" w:themeTint="F2"/>
          <w:szCs w:val="28"/>
        </w:rPr>
        <w:t>: Sử dụng được công thức tính khối lượng riêng để giải các bài tập liên quan về khối lượng riêng, tính các đại lượng còn lại trong đó đã cho giá trị của hai trong ba đại lượng: D, m, V.</w:t>
      </w:r>
    </w:p>
    <w:p w14:paraId="0D3CBB69"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b. Nội dung:</w:t>
      </w:r>
      <w:r w:rsidR="000B1A21">
        <w:rPr>
          <w:rFonts w:eastAsia="Times New Roman" w:cs="Times New Roman"/>
          <w:color w:val="0D0D0D" w:themeColor="text1" w:themeTint="F2"/>
          <w:szCs w:val="28"/>
        </w:rPr>
        <w:t xml:space="preserve"> GV phát phiếu học tập số 3</w:t>
      </w:r>
      <w:r w:rsidRPr="00E1760B">
        <w:rPr>
          <w:rFonts w:eastAsia="Times New Roman" w:cs="Times New Roman"/>
          <w:color w:val="0D0D0D" w:themeColor="text1" w:themeTint="F2"/>
          <w:szCs w:val="28"/>
        </w:rPr>
        <w:t xml:space="preserve"> cho HS làm và mời một vài HS lên bảng trình bày. Sau đó, GV mời HS khác nhận xét và kết luận.</w:t>
      </w:r>
    </w:p>
    <w:p w14:paraId="6DEE64C3"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b/>
          <w:bCs/>
          <w:color w:val="0D0D0D" w:themeColor="text1" w:themeTint="F2"/>
          <w:szCs w:val="28"/>
        </w:rPr>
        <w:t>c. Sản phẩm</w:t>
      </w:r>
    </w:p>
    <w:p w14:paraId="6D9C80D4" w14:textId="77777777" w:rsidR="007B3A46" w:rsidRPr="00E1760B" w:rsidRDefault="007B3A46" w:rsidP="007B3A46">
      <w:pPr>
        <w:shd w:val="clear" w:color="auto" w:fill="FFFFFF"/>
        <w:spacing w:after="0" w:line="300" w:lineRule="auto"/>
        <w:jc w:val="both"/>
        <w:rPr>
          <w:rFonts w:eastAsia="Times New Roman" w:cs="Times New Roman"/>
          <w:color w:val="0D0D0D" w:themeColor="text1" w:themeTint="F2"/>
          <w:szCs w:val="28"/>
        </w:rPr>
      </w:pPr>
      <w:r w:rsidRPr="00E1760B">
        <w:rPr>
          <w:rFonts w:eastAsia="Times New Roman" w:cs="Times New Roman"/>
          <w:color w:val="0D0D0D" w:themeColor="text1" w:themeTint="F2"/>
          <w:szCs w:val="28"/>
        </w:rPr>
        <w:t>Câu trả lời trong phiếu học tập.</w:t>
      </w:r>
    </w:p>
    <w:p w14:paraId="280725C0" w14:textId="5657D6CB" w:rsidR="007B3A46" w:rsidRDefault="007B3A46" w:rsidP="007B3A46">
      <w:pPr>
        <w:shd w:val="clear" w:color="auto" w:fill="FFFFFF"/>
        <w:spacing w:after="0" w:line="300" w:lineRule="auto"/>
        <w:jc w:val="both"/>
        <w:rPr>
          <w:rFonts w:eastAsia="Times New Roman" w:cs="Times New Roman"/>
          <w:b/>
          <w:bCs/>
          <w:color w:val="0D0D0D" w:themeColor="text1" w:themeTint="F2"/>
          <w:szCs w:val="28"/>
        </w:rPr>
      </w:pPr>
      <w:r w:rsidRPr="00E1760B">
        <w:rPr>
          <w:rFonts w:eastAsia="Times New Roman" w:cs="Times New Roman"/>
          <w:b/>
          <w:bCs/>
          <w:color w:val="0D0D0D" w:themeColor="text1" w:themeTint="F2"/>
          <w:szCs w:val="28"/>
        </w:rPr>
        <w:t>d. Tổ chức thực hiện</w:t>
      </w:r>
    </w:p>
    <w:p w14:paraId="33A407F3" w14:textId="31008E69" w:rsidR="00CE0525" w:rsidRDefault="00CE0525" w:rsidP="00CE0525">
      <w:pPr>
        <w:shd w:val="clear" w:color="auto" w:fill="FFFFFF"/>
        <w:spacing w:after="0" w:line="300" w:lineRule="auto"/>
        <w:jc w:val="both"/>
        <w:rPr>
          <w:rFonts w:eastAsia="Calibri" w:cs="Times New Roman"/>
          <w:b/>
          <w:szCs w:val="28"/>
          <w:lang w:val="pt-BR"/>
        </w:rPr>
      </w:pPr>
      <w:r w:rsidRPr="001F238B">
        <w:rPr>
          <w:rFonts w:eastAsia="Calibri" w:cs="Times New Roman"/>
          <w:b/>
          <w:szCs w:val="28"/>
          <w:lang w:val="pt-BR"/>
        </w:rPr>
        <w:t>Bước 1: GV chuyển giao nhiệm vụ học tập:</w:t>
      </w:r>
    </w:p>
    <w:p w14:paraId="7D6412E1" w14:textId="668AAC10" w:rsidR="00BF51CF" w:rsidRDefault="00BF51CF" w:rsidP="00CE0525">
      <w:pPr>
        <w:shd w:val="clear" w:color="auto" w:fill="FFFFFF"/>
        <w:spacing w:after="0" w:line="300" w:lineRule="auto"/>
        <w:jc w:val="both"/>
        <w:rPr>
          <w:rFonts w:eastAsia="Calibri" w:cs="Times New Roman"/>
          <w:b/>
          <w:szCs w:val="28"/>
          <w:lang w:val="pt-BR"/>
        </w:rPr>
      </w:pPr>
      <w:r>
        <w:rPr>
          <w:rFonts w:eastAsia="Calibri" w:cs="Times New Roman"/>
          <w:b/>
          <w:szCs w:val="28"/>
          <w:lang w:val="pt-BR"/>
        </w:rPr>
        <w:t xml:space="preserve">- </w:t>
      </w:r>
      <w:r>
        <w:rPr>
          <w:rFonts w:eastAsia="Times New Roman" w:cs="Times New Roman"/>
          <w:color w:val="0D0D0D" w:themeColor="text1" w:themeTint="F2"/>
          <w:szCs w:val="28"/>
        </w:rPr>
        <w:t>Cá nhân H</w:t>
      </w:r>
      <w:r w:rsidR="008249C2">
        <w:rPr>
          <w:rFonts w:eastAsia="Times New Roman" w:cs="Times New Roman"/>
          <w:color w:val="0D0D0D" w:themeColor="text1" w:themeTint="F2"/>
          <w:szCs w:val="28"/>
        </w:rPr>
        <w:t>S hoàn thành PHT số 3</w:t>
      </w:r>
      <w:r>
        <w:rPr>
          <w:rFonts w:eastAsia="Times New Roman" w:cs="Times New Roman"/>
          <w:color w:val="0D0D0D" w:themeColor="text1" w:themeTint="F2"/>
          <w:szCs w:val="28"/>
        </w:rPr>
        <w:t xml:space="preserve"> GV đã phát.</w:t>
      </w:r>
    </w:p>
    <w:p w14:paraId="36D1CDB2" w14:textId="402393C4" w:rsidR="00CE0525" w:rsidRDefault="00CE0525" w:rsidP="00CE0525">
      <w:pPr>
        <w:rPr>
          <w:rFonts w:eastAsia="Calibri" w:cs="Times New Roman"/>
          <w:b/>
          <w:szCs w:val="28"/>
          <w:lang w:val="pt-BR"/>
        </w:rPr>
      </w:pPr>
      <w:r w:rsidRPr="00CE0525">
        <w:rPr>
          <w:rFonts w:eastAsia="Calibri" w:cs="Times New Roman"/>
          <w:b/>
          <w:szCs w:val="28"/>
          <w:lang w:val="pt-BR"/>
        </w:rPr>
        <w:t>Bước 2: HS thực hiện nhiệm vụ học tập</w:t>
      </w:r>
    </w:p>
    <w:p w14:paraId="2FE88A17" w14:textId="673FAD35" w:rsidR="008249C2" w:rsidRPr="008249C2" w:rsidRDefault="008249C2" w:rsidP="008249C2">
      <w:pPr>
        <w:spacing w:after="0"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w:t>
      </w:r>
      <w:r w:rsidRPr="00E1760B">
        <w:rPr>
          <w:rFonts w:eastAsia="Times New Roman" w:cs="Times New Roman"/>
          <w:color w:val="0D0D0D" w:themeColor="text1" w:themeTint="F2"/>
          <w:szCs w:val="28"/>
        </w:rPr>
        <w:t>HS trả lời câu hỏi trong phiếu học tập.</w:t>
      </w:r>
    </w:p>
    <w:p w14:paraId="29CCFD08" w14:textId="02E2FAE8" w:rsidR="00CE0525" w:rsidRDefault="00CE0525" w:rsidP="00CE0525">
      <w:pPr>
        <w:rPr>
          <w:rFonts w:eastAsia="Calibri" w:cs="Times New Roman"/>
          <w:b/>
          <w:szCs w:val="28"/>
          <w:lang w:val="pt-BR"/>
        </w:rPr>
      </w:pPr>
      <w:r w:rsidRPr="001F238B">
        <w:rPr>
          <w:rFonts w:eastAsia="Calibri" w:cs="Times New Roman"/>
          <w:b/>
          <w:szCs w:val="28"/>
          <w:lang w:val="pt-BR"/>
        </w:rPr>
        <w:t>Bước 3: HS báo cáo kết quả, thảo luận</w:t>
      </w:r>
    </w:p>
    <w:p w14:paraId="629877A2" w14:textId="692D9E55" w:rsidR="008249C2" w:rsidRPr="00E1760B" w:rsidRDefault="008249C2" w:rsidP="008249C2">
      <w:pPr>
        <w:spacing w:after="0"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w:t>
      </w:r>
      <w:r w:rsidRPr="00E1760B">
        <w:rPr>
          <w:rFonts w:eastAsia="Times New Roman" w:cs="Times New Roman"/>
          <w:color w:val="0D0D0D" w:themeColor="text1" w:themeTint="F2"/>
          <w:szCs w:val="28"/>
        </w:rPr>
        <w:t>GV gọi một vài bạn lên bảng trình bày mỗi bạn trả lời một câu.</w:t>
      </w:r>
    </w:p>
    <w:p w14:paraId="58C0415D" w14:textId="1620112D" w:rsidR="008249C2" w:rsidRPr="008249C2" w:rsidRDefault="008249C2" w:rsidP="008249C2">
      <w:pPr>
        <w:spacing w:after="0"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t>-</w:t>
      </w:r>
      <w:r w:rsidRPr="00E1760B">
        <w:rPr>
          <w:rFonts w:eastAsia="Times New Roman" w:cs="Times New Roman"/>
          <w:color w:val="0D0D0D" w:themeColor="text1" w:themeTint="F2"/>
          <w:szCs w:val="28"/>
        </w:rPr>
        <w:t>GV mời HS khác nhận xét, bổ sung (nếu có).</w:t>
      </w:r>
    </w:p>
    <w:p w14:paraId="3813EDCE" w14:textId="53A554A7" w:rsidR="00CE0525" w:rsidRDefault="00CE0525" w:rsidP="00CE0525">
      <w:pPr>
        <w:rPr>
          <w:rFonts w:cs="Times New Roman"/>
          <w:b/>
          <w:bCs/>
          <w:kern w:val="24"/>
          <w:szCs w:val="28"/>
          <w:lang w:val="pt-BR"/>
        </w:rPr>
      </w:pPr>
      <w:r w:rsidRPr="00CE0525">
        <w:rPr>
          <w:rFonts w:cs="Times New Roman"/>
          <w:b/>
          <w:bCs/>
          <w:kern w:val="24"/>
          <w:szCs w:val="28"/>
          <w:lang w:val="pt-BR"/>
        </w:rPr>
        <w:t>Bước 4. Đánh giá, kết luận, định hướng</w:t>
      </w:r>
    </w:p>
    <w:p w14:paraId="26D7DB9A" w14:textId="1DE4E07C" w:rsidR="007B3A46" w:rsidRPr="008249C2" w:rsidRDefault="008249C2" w:rsidP="008249C2">
      <w:pPr>
        <w:rPr>
          <w:rFonts w:cs="Times New Roman"/>
          <w:b/>
          <w:bCs/>
          <w:kern w:val="24"/>
          <w:szCs w:val="28"/>
          <w:lang w:val="pt-BR"/>
        </w:rPr>
      </w:pPr>
      <w:r>
        <w:rPr>
          <w:rFonts w:eastAsia="Times New Roman" w:cs="Times New Roman"/>
          <w:color w:val="0D0D0D" w:themeColor="text1" w:themeTint="F2"/>
          <w:szCs w:val="28"/>
        </w:rPr>
        <w:t>-</w:t>
      </w:r>
      <w:r w:rsidRPr="00E1760B">
        <w:rPr>
          <w:rFonts w:eastAsia="Times New Roman" w:cs="Times New Roman"/>
          <w:color w:val="0D0D0D" w:themeColor="text1" w:themeTint="F2"/>
          <w:szCs w:val="28"/>
        </w:rPr>
        <w:t>GV nhận xét và chốt câu trả lời đúng cho mỗi b</w:t>
      </w:r>
      <w:r>
        <w:rPr>
          <w:rFonts w:eastAsia="Times New Roman" w:cs="Times New Roman"/>
          <w:color w:val="0D0D0D" w:themeColor="text1" w:themeTint="F2"/>
          <w:szCs w:val="28"/>
        </w:rPr>
        <w:t>ài tập trong phiếu học tập số 3</w:t>
      </w:r>
      <w:r w:rsidR="007B3A46" w:rsidRPr="00E1760B">
        <w:rPr>
          <w:rFonts w:eastAsia="Times New Roman" w:cs="Times New Roman"/>
          <w:color w:val="0D0D0D" w:themeColor="text1" w:themeTint="F2"/>
          <w:szCs w:val="28"/>
        </w:rPr>
        <w:t> </w:t>
      </w:r>
    </w:p>
    <w:p w14:paraId="0C5F4A67" w14:textId="2F3D4EC0" w:rsidR="007B3A46" w:rsidRPr="00E1760B" w:rsidRDefault="008249C2" w:rsidP="007B3A46">
      <w:pPr>
        <w:shd w:val="clear" w:color="auto" w:fill="FFFFFF"/>
        <w:spacing w:after="0" w:line="300" w:lineRule="auto"/>
        <w:jc w:val="both"/>
        <w:rPr>
          <w:rFonts w:eastAsia="Times New Roman" w:cs="Times New Roman"/>
          <w:color w:val="0D0D0D" w:themeColor="text1" w:themeTint="F2"/>
          <w:szCs w:val="28"/>
        </w:rPr>
      </w:pPr>
      <w:r>
        <w:rPr>
          <w:rFonts w:eastAsia="Times New Roman" w:cs="Times New Roman"/>
          <w:b/>
          <w:bCs/>
          <w:color w:val="0D0D0D" w:themeColor="text1" w:themeTint="F2"/>
          <w:szCs w:val="28"/>
        </w:rPr>
        <w:t>-</w:t>
      </w:r>
      <w:r w:rsidRPr="008249C2">
        <w:rPr>
          <w:rFonts w:eastAsia="Times New Roman" w:cs="Times New Roman"/>
          <w:bCs/>
          <w:color w:val="0D0D0D" w:themeColor="text1" w:themeTint="F2"/>
          <w:szCs w:val="28"/>
        </w:rPr>
        <w:t>Định hướng</w:t>
      </w:r>
      <w:r w:rsidR="007B3A46" w:rsidRPr="008249C2">
        <w:rPr>
          <w:rFonts w:eastAsia="Times New Roman" w:cs="Times New Roman"/>
          <w:bCs/>
          <w:color w:val="0D0D0D" w:themeColor="text1" w:themeTint="F2"/>
          <w:szCs w:val="28"/>
        </w:rPr>
        <w:t>:</w:t>
      </w:r>
      <w:r w:rsidR="007B3A46" w:rsidRPr="00E1760B">
        <w:rPr>
          <w:rFonts w:eastAsia="Times New Roman" w:cs="Times New Roman"/>
          <w:b/>
          <w:bCs/>
          <w:color w:val="0D0D0D" w:themeColor="text1" w:themeTint="F2"/>
          <w:szCs w:val="28"/>
        </w:rPr>
        <w:t> </w:t>
      </w:r>
      <w:r w:rsidR="007B3A46" w:rsidRPr="00E1760B">
        <w:rPr>
          <w:rFonts w:eastAsia="Times New Roman" w:cs="Times New Roman"/>
          <w:color w:val="0D0D0D" w:themeColor="text1" w:themeTint="F2"/>
          <w:szCs w:val="28"/>
        </w:rPr>
        <w:t>GV hướng dẫn HS dùng thước cuộn đo chiều dài của vật liệu, cân đo khối lượng của vật liệu để xác định khối lượng riêng của vật liệu trong dụng cụ (dễ đo đạc) thường dùng ở gia đình em.</w:t>
      </w:r>
    </w:p>
    <w:p w14:paraId="3EB61348" w14:textId="520FD4D9" w:rsidR="007B3A46" w:rsidRPr="00E1760B" w:rsidRDefault="009A65E9" w:rsidP="007B3A46">
      <w:pPr>
        <w:shd w:val="clear" w:color="auto" w:fill="FFFFFF"/>
        <w:spacing w:after="0" w:line="300" w:lineRule="auto"/>
        <w:jc w:val="both"/>
        <w:rPr>
          <w:rFonts w:eastAsia="Times New Roman" w:cs="Times New Roman"/>
          <w:color w:val="0D0D0D" w:themeColor="text1" w:themeTint="F2"/>
          <w:szCs w:val="28"/>
        </w:rPr>
      </w:pPr>
      <w:r>
        <w:rPr>
          <w:rFonts w:eastAsia="Times New Roman" w:cs="Times New Roman"/>
          <w:color w:val="0D0D0D" w:themeColor="text1" w:themeTint="F2"/>
          <w:szCs w:val="28"/>
        </w:rPr>
        <w:lastRenderedPageBreak/>
        <w:t>- Xem trước bài 15</w:t>
      </w:r>
      <w:r w:rsidR="007B3A46" w:rsidRPr="00E1760B">
        <w:rPr>
          <w:rFonts w:eastAsia="Times New Roman" w:cs="Times New Roman"/>
          <w:color w:val="0D0D0D" w:themeColor="text1" w:themeTint="F2"/>
          <w:szCs w:val="28"/>
        </w:rPr>
        <w:t xml:space="preserve">: </w:t>
      </w:r>
      <w:r>
        <w:rPr>
          <w:rFonts w:eastAsia="Times New Roman" w:cs="Times New Roman"/>
          <w:color w:val="0D0D0D" w:themeColor="text1" w:themeTint="F2"/>
          <w:szCs w:val="28"/>
        </w:rPr>
        <w:t>Tác dụng của chất lỏng lên vật đặt trong nó.</w:t>
      </w:r>
    </w:p>
    <w:p w14:paraId="6A0E7E08" w14:textId="77777777" w:rsidR="007B3A46" w:rsidRDefault="007B3A46" w:rsidP="007B3A46">
      <w:pPr>
        <w:shd w:val="clear" w:color="auto" w:fill="FFFFFF"/>
        <w:spacing w:after="0" w:line="300" w:lineRule="auto"/>
        <w:jc w:val="center"/>
        <w:rPr>
          <w:rFonts w:eastAsia="Times New Roman" w:cs="Times New Roman"/>
          <w:b/>
          <w:bCs/>
          <w:color w:val="0D0D0D" w:themeColor="text1" w:themeTint="F2"/>
          <w:szCs w:val="28"/>
        </w:rPr>
      </w:pPr>
      <w:r w:rsidRPr="00E1760B">
        <w:rPr>
          <w:rFonts w:eastAsia="Times New Roman" w:cs="Times New Roman"/>
          <w:b/>
          <w:bCs/>
          <w:color w:val="0D0D0D" w:themeColor="text1" w:themeTint="F2"/>
          <w:szCs w:val="28"/>
        </w:rPr>
        <w:t>Phụ lục</w:t>
      </w:r>
    </w:p>
    <w:tbl>
      <w:tblPr>
        <w:tblStyle w:val="LiBang"/>
        <w:tblW w:w="0" w:type="auto"/>
        <w:tblLook w:val="04A0" w:firstRow="1" w:lastRow="0" w:firstColumn="1" w:lastColumn="0" w:noHBand="0" w:noVBand="1"/>
      </w:tblPr>
      <w:tblGrid>
        <w:gridCol w:w="9345"/>
      </w:tblGrid>
      <w:tr w:rsidR="007B3A46" w:rsidRPr="008249C2" w14:paraId="462857C7" w14:textId="77777777" w:rsidTr="007B3A46">
        <w:tc>
          <w:tcPr>
            <w:tcW w:w="9345" w:type="dxa"/>
          </w:tcPr>
          <w:p w14:paraId="4905E0AF" w14:textId="77777777" w:rsidR="007B3A46" w:rsidRPr="008249C2" w:rsidRDefault="007B3A46" w:rsidP="008249C2">
            <w:r w:rsidRPr="008249C2">
              <w:t>1. Phiếu học tập số 1</w:t>
            </w:r>
          </w:p>
          <w:p w14:paraId="01896302" w14:textId="77777777" w:rsidR="007B3A46" w:rsidRPr="008249C2" w:rsidRDefault="007B3A46" w:rsidP="008249C2">
            <w:r w:rsidRPr="008249C2">
              <w:t>Câu hỏi 1: Dựa vào đại lượng nào, người ta nói sắt nặng hơn nhôm?</w:t>
            </w:r>
          </w:p>
          <w:p w14:paraId="0EA7F781" w14:textId="77777777" w:rsidR="007B3A46" w:rsidRPr="008249C2" w:rsidRDefault="007B3A46" w:rsidP="008249C2">
            <w:r w:rsidRPr="008249C2">
              <w:t>Trả lời</w:t>
            </w:r>
          </w:p>
          <w:p w14:paraId="5CCED70B" w14:textId="77777777" w:rsidR="007B3A46" w:rsidRPr="008249C2" w:rsidRDefault="007B3A46" w:rsidP="008249C2"/>
          <w:p w14:paraId="061CBBC5" w14:textId="77777777" w:rsidR="007B3A46" w:rsidRPr="008249C2" w:rsidRDefault="007B3A46" w:rsidP="008249C2">
            <w:r w:rsidRPr="008249C2">
              <w:t>Câu hỏi 2: Một khối gang hình hộp chữ nhật có chiều dài các cạnh tương ứng là 2 cm, 3 cm, 5 cm và có khối lượng 210 g. Hãy tính khối lượng riêng của gang.</w:t>
            </w:r>
          </w:p>
          <w:p w14:paraId="175C2C9E" w14:textId="77777777" w:rsidR="007B3A46" w:rsidRPr="008249C2" w:rsidRDefault="007B3A46" w:rsidP="008249C2">
            <w:r w:rsidRPr="008249C2">
              <w:t>Trả lời</w:t>
            </w:r>
          </w:p>
        </w:tc>
      </w:tr>
    </w:tbl>
    <w:p w14:paraId="14BC57D8" w14:textId="77777777" w:rsidR="007B3A46" w:rsidRPr="00E1760B" w:rsidRDefault="007B3A46" w:rsidP="007B3A46">
      <w:pPr>
        <w:shd w:val="clear" w:color="auto" w:fill="FFFFFF"/>
        <w:spacing w:after="0" w:line="300" w:lineRule="auto"/>
        <w:jc w:val="center"/>
        <w:rPr>
          <w:rFonts w:eastAsia="Times New Roman" w:cs="Times New Roman"/>
          <w:color w:val="0D0D0D" w:themeColor="text1" w:themeTint="F2"/>
          <w:szCs w:val="28"/>
        </w:rPr>
      </w:pPr>
    </w:p>
    <w:tbl>
      <w:tblPr>
        <w:tblStyle w:val="LiBang"/>
        <w:tblW w:w="0" w:type="auto"/>
        <w:tblLook w:val="04A0" w:firstRow="1" w:lastRow="0" w:firstColumn="1" w:lastColumn="0" w:noHBand="0" w:noVBand="1"/>
      </w:tblPr>
      <w:tblGrid>
        <w:gridCol w:w="9345"/>
      </w:tblGrid>
      <w:tr w:rsidR="005461E0" w:rsidRPr="008249C2" w14:paraId="5C5F267C" w14:textId="77777777" w:rsidTr="005461E0">
        <w:tc>
          <w:tcPr>
            <w:tcW w:w="9345" w:type="dxa"/>
            <w:shd w:val="clear" w:color="auto" w:fill="FFF2CC" w:themeFill="accent4" w:themeFillTint="33"/>
          </w:tcPr>
          <w:p w14:paraId="1882B830" w14:textId="77777777" w:rsidR="00F2444A" w:rsidRPr="008249C2" w:rsidRDefault="00F2444A" w:rsidP="008249C2">
            <w:r w:rsidRPr="008249C2">
              <w:t>2. Phiếu học tập số 2</w:t>
            </w:r>
          </w:p>
          <w:p w14:paraId="69E0BE2F" w14:textId="77777777" w:rsidR="00F2444A" w:rsidRPr="008249C2" w:rsidRDefault="00F2444A" w:rsidP="008249C2">
            <w:r w:rsidRPr="008249C2">
              <w:t>Em hãy làm thí nghiệm xác định khối lượng riêng của một chất lỏng, một khối hộp chữ nhật và một vật có hình dạng bất kì và hoàn thành số liệu.</w:t>
            </w:r>
          </w:p>
          <w:p w14:paraId="6DED0C7B" w14:textId="77777777" w:rsidR="00F2444A" w:rsidRPr="008249C2" w:rsidRDefault="00F2444A" w:rsidP="008249C2">
            <w:r w:rsidRPr="008249C2">
              <w:t>Thí nghiệm 1. Xác định khối lượng riêng của một chất lỏng</w:t>
            </w:r>
          </w:p>
          <w:p w14:paraId="3A04AABE" w14:textId="77777777" w:rsidR="00F2444A" w:rsidRPr="008249C2" w:rsidRDefault="00F2444A" w:rsidP="008249C2">
            <w:r w:rsidRPr="008249C2">
              <w:t>- Chuẩn bị: một chất lỏng, cốc, cân điện tử, ống đong.</w:t>
            </w:r>
          </w:p>
          <w:p w14:paraId="60170FC4" w14:textId="77777777" w:rsidR="00F2444A" w:rsidRPr="008249C2" w:rsidRDefault="00F2444A" w:rsidP="008249C2">
            <w:r w:rsidRPr="008249C2">
              <w:t>- Tiến hành:</w:t>
            </w:r>
          </w:p>
          <w:p w14:paraId="6FC4BCC0" w14:textId="77777777" w:rsidR="00F2444A" w:rsidRPr="008249C2" w:rsidRDefault="00F2444A" w:rsidP="008249C2">
            <w:r w:rsidRPr="008249C2">
              <w:t>Bước 1: Cân khối lượng m1 của cốc đong.</w:t>
            </w:r>
          </w:p>
          <w:p w14:paraId="6989F6D3" w14:textId="77777777" w:rsidR="00F2444A" w:rsidRPr="008249C2" w:rsidRDefault="00F2444A" w:rsidP="008249C2">
            <w:r w:rsidRPr="008249C2">
              <w:t>Bước 2: Cân khối lượng m2 của cốc đong có chứ khối lượng chất lỏng. Tính khối lượng chất lỏng.</w:t>
            </w:r>
          </w:p>
          <w:p w14:paraId="6CCEFE33" w14:textId="77777777" w:rsidR="00F2444A" w:rsidRPr="008249C2" w:rsidRDefault="00F2444A" w:rsidP="008249C2">
            <w:r w:rsidRPr="008249C2">
              <w:t>Bước 3: Đo thể tích của chất lỏng.</w:t>
            </w:r>
          </w:p>
          <w:p w14:paraId="5BFAECE7" w14:textId="77777777" w:rsidR="00F2444A" w:rsidRPr="008249C2" w:rsidRDefault="00F2444A" w:rsidP="008249C2">
            <w:r w:rsidRPr="008249C2">
              <w:t>Bước 4: Ghi số liệu, tính khối lượng riêng</w:t>
            </w:r>
          </w:p>
          <w:p w14:paraId="445F35DB" w14:textId="77777777" w:rsidR="00F2444A" w:rsidRPr="008249C2" w:rsidRDefault="00F2444A" w:rsidP="008249C2">
            <w:r w:rsidRPr="008249C2">
              <w:t>Khối lượng riêng của chất lỏng</w:t>
            </w:r>
          </w:p>
          <w:tbl>
            <w:tblPr>
              <w:tblW w:w="8741" w:type="dxa"/>
              <w:shd w:val="clear" w:color="auto" w:fill="FFFFFF"/>
              <w:tblCellMar>
                <w:top w:w="15" w:type="dxa"/>
                <w:left w:w="15" w:type="dxa"/>
                <w:bottom w:w="15" w:type="dxa"/>
                <w:right w:w="15" w:type="dxa"/>
              </w:tblCellMar>
              <w:tblLook w:val="04A0" w:firstRow="1" w:lastRow="0" w:firstColumn="1" w:lastColumn="0" w:noHBand="0" w:noVBand="1"/>
            </w:tblPr>
            <w:tblGrid>
              <w:gridCol w:w="4135"/>
              <w:gridCol w:w="4606"/>
            </w:tblGrid>
            <w:tr w:rsidR="00F2444A" w:rsidRPr="008249C2" w14:paraId="29B79411" w14:textId="77777777" w:rsidTr="00F2444A">
              <w:trPr>
                <w:trHeight w:val="312"/>
              </w:trPr>
              <w:tc>
                <w:tcPr>
                  <w:tcW w:w="41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3A1E788" w14:textId="77777777" w:rsidR="00F2444A" w:rsidRPr="008249C2" w:rsidRDefault="00F2444A" w:rsidP="008249C2">
                  <w:r w:rsidRPr="008249C2">
                    <w:t>Khối lượng cốc</w:t>
                  </w:r>
                </w:p>
              </w:tc>
              <w:tc>
                <w:tcPr>
                  <w:tcW w:w="460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53BFF22" w14:textId="77777777" w:rsidR="00F2444A" w:rsidRPr="008249C2" w:rsidRDefault="00F2444A" w:rsidP="008249C2">
                  <w:r w:rsidRPr="008249C2">
                    <w:t>m1 = ………………</w:t>
                  </w:r>
                </w:p>
              </w:tc>
            </w:tr>
            <w:tr w:rsidR="00F2444A" w:rsidRPr="008249C2" w14:paraId="253BBA85" w14:textId="77777777" w:rsidTr="00F2444A">
              <w:trPr>
                <w:trHeight w:val="324"/>
              </w:trPr>
              <w:tc>
                <w:tcPr>
                  <w:tcW w:w="41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2B82C6B" w14:textId="77777777" w:rsidR="00F2444A" w:rsidRPr="008249C2" w:rsidRDefault="00F2444A" w:rsidP="008249C2">
                  <w:r w:rsidRPr="008249C2">
                    <w:t>Khối lượng cốc và chất lỏng</w:t>
                  </w:r>
                </w:p>
              </w:tc>
              <w:tc>
                <w:tcPr>
                  <w:tcW w:w="460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6E8CA8FC" w14:textId="77777777" w:rsidR="00F2444A" w:rsidRPr="008249C2" w:rsidRDefault="00F2444A" w:rsidP="008249C2">
                  <w:r w:rsidRPr="008249C2">
                    <w:t>m2 = ………………</w:t>
                  </w:r>
                </w:p>
              </w:tc>
            </w:tr>
            <w:tr w:rsidR="00F2444A" w:rsidRPr="008249C2" w14:paraId="7EA7244B" w14:textId="77777777" w:rsidTr="00F2444A">
              <w:trPr>
                <w:trHeight w:val="312"/>
              </w:trPr>
              <w:tc>
                <w:tcPr>
                  <w:tcW w:w="41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F6F4B2B" w14:textId="77777777" w:rsidR="00F2444A" w:rsidRPr="008249C2" w:rsidRDefault="00F2444A" w:rsidP="008249C2">
                  <w:r w:rsidRPr="008249C2">
                    <w:t>Khối lượng chất lỏng</w:t>
                  </w:r>
                </w:p>
              </w:tc>
              <w:tc>
                <w:tcPr>
                  <w:tcW w:w="460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6BA39C11" w14:textId="77777777" w:rsidR="00F2444A" w:rsidRPr="008249C2" w:rsidRDefault="00F2444A" w:rsidP="008249C2">
                  <w:r w:rsidRPr="008249C2">
                    <w:t>m = ………………</w:t>
                  </w:r>
                </w:p>
              </w:tc>
            </w:tr>
            <w:tr w:rsidR="00F2444A" w:rsidRPr="008249C2" w14:paraId="71D570FD" w14:textId="77777777" w:rsidTr="00F2444A">
              <w:trPr>
                <w:trHeight w:val="312"/>
              </w:trPr>
              <w:tc>
                <w:tcPr>
                  <w:tcW w:w="41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D2855A4" w14:textId="77777777" w:rsidR="00F2444A" w:rsidRPr="008249C2" w:rsidRDefault="00F2444A" w:rsidP="008249C2">
                  <w:r w:rsidRPr="008249C2">
                    <w:t>Thể tích chất lỏng</w:t>
                  </w:r>
                </w:p>
              </w:tc>
              <w:tc>
                <w:tcPr>
                  <w:tcW w:w="460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F6A7348" w14:textId="77777777" w:rsidR="00F2444A" w:rsidRPr="008249C2" w:rsidRDefault="00F2444A" w:rsidP="008249C2">
                  <w:r w:rsidRPr="008249C2">
                    <w:t>V = ………………</w:t>
                  </w:r>
                </w:p>
              </w:tc>
            </w:tr>
            <w:tr w:rsidR="00F2444A" w:rsidRPr="008249C2" w14:paraId="76FB5A8A" w14:textId="77777777" w:rsidTr="00F2444A">
              <w:trPr>
                <w:trHeight w:val="252"/>
              </w:trPr>
              <w:tc>
                <w:tcPr>
                  <w:tcW w:w="41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45C7FF7" w14:textId="77777777" w:rsidR="00F2444A" w:rsidRPr="008249C2" w:rsidRDefault="00F2444A" w:rsidP="008249C2">
                  <w:r w:rsidRPr="008249C2">
                    <w:t>Khối lượng riêng</w:t>
                  </w:r>
                </w:p>
              </w:tc>
              <w:tc>
                <w:tcPr>
                  <w:tcW w:w="460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BA5E97F" w14:textId="77777777" w:rsidR="00F2444A" w:rsidRPr="008249C2" w:rsidRDefault="00F2444A" w:rsidP="008249C2">
                  <w:r w:rsidRPr="008249C2">
                    <w:t>D = ………………</w:t>
                  </w:r>
                </w:p>
              </w:tc>
            </w:tr>
          </w:tbl>
          <w:p w14:paraId="23CD632F" w14:textId="77777777" w:rsidR="00F2444A" w:rsidRPr="008249C2" w:rsidRDefault="00F2444A" w:rsidP="008249C2">
            <w:r w:rsidRPr="008249C2">
              <w:t xml:space="preserve">Thí nghiệm 2. Xác định khối lượng riêng của một khối hộp chữ nhật </w:t>
            </w:r>
          </w:p>
          <w:p w14:paraId="1962D014" w14:textId="77777777" w:rsidR="00F2444A" w:rsidRPr="008249C2" w:rsidRDefault="00F2444A" w:rsidP="008249C2">
            <w:r w:rsidRPr="008249C2">
              <w:t>- Chuẩn bị: khối hộp hình chữ nhật, thước, cân điện tử.</w:t>
            </w:r>
          </w:p>
          <w:p w14:paraId="7ED5461C" w14:textId="77777777" w:rsidR="00F2444A" w:rsidRPr="008249C2" w:rsidRDefault="00F2444A" w:rsidP="008249C2">
            <w:r w:rsidRPr="008249C2">
              <w:t>- Tiến hành:</w:t>
            </w:r>
          </w:p>
          <w:p w14:paraId="56EF9EE0" w14:textId="77777777" w:rsidR="00F2444A" w:rsidRPr="008249C2" w:rsidRDefault="00F2444A" w:rsidP="008249C2">
            <w:r w:rsidRPr="008249C2">
              <w:t>Bước 1: Cân khối lượng m của khối hộp hình chữ nhật.</w:t>
            </w:r>
          </w:p>
          <w:p w14:paraId="41AED735" w14:textId="77777777" w:rsidR="00F2444A" w:rsidRPr="008249C2" w:rsidRDefault="00F2444A" w:rsidP="008249C2">
            <w:r w:rsidRPr="008249C2">
              <w:t>Bước 2: Đo chiều dài, chiều rộng, chiều cao của khối hộp hình chữ nhật và tính thể tích.</w:t>
            </w:r>
          </w:p>
          <w:p w14:paraId="6B82F24E" w14:textId="77777777" w:rsidR="00F2444A" w:rsidRPr="008249C2" w:rsidRDefault="00F2444A" w:rsidP="008249C2">
            <w:r w:rsidRPr="008249C2">
              <w:t>Bước 3: Ghi số liệu, tính khối lượng riêng</w:t>
            </w:r>
          </w:p>
          <w:p w14:paraId="19968350" w14:textId="77777777" w:rsidR="00F2444A" w:rsidRPr="008249C2" w:rsidRDefault="00F2444A" w:rsidP="008249C2">
            <w:r w:rsidRPr="008249C2">
              <w:t>Khối lượng riêng của khối hộp chữ nhật</w:t>
            </w:r>
          </w:p>
          <w:tbl>
            <w:tblPr>
              <w:tblW w:w="8966" w:type="dxa"/>
              <w:shd w:val="clear" w:color="auto" w:fill="FFFFFF"/>
              <w:tblCellMar>
                <w:top w:w="15" w:type="dxa"/>
                <w:left w:w="15" w:type="dxa"/>
                <w:bottom w:w="15" w:type="dxa"/>
                <w:right w:w="15" w:type="dxa"/>
              </w:tblCellMar>
              <w:tblLook w:val="04A0" w:firstRow="1" w:lastRow="0" w:firstColumn="1" w:lastColumn="0" w:noHBand="0" w:noVBand="1"/>
            </w:tblPr>
            <w:tblGrid>
              <w:gridCol w:w="4027"/>
              <w:gridCol w:w="4939"/>
            </w:tblGrid>
            <w:tr w:rsidR="00F2444A" w:rsidRPr="008249C2" w14:paraId="46755B54" w14:textId="77777777" w:rsidTr="00FC1357">
              <w:trPr>
                <w:trHeight w:val="290"/>
              </w:trPr>
              <w:tc>
                <w:tcPr>
                  <w:tcW w:w="402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E3859F9" w14:textId="77777777" w:rsidR="00F2444A" w:rsidRPr="008249C2" w:rsidRDefault="00F2444A" w:rsidP="008249C2">
                  <w:r w:rsidRPr="008249C2">
                    <w:t>Khối lượng khối hộp chữ nhật</w:t>
                  </w:r>
                </w:p>
              </w:tc>
              <w:tc>
                <w:tcPr>
                  <w:tcW w:w="493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2E06AFE" w14:textId="77777777" w:rsidR="00F2444A" w:rsidRPr="008249C2" w:rsidRDefault="00F2444A" w:rsidP="008249C2">
                  <w:r w:rsidRPr="008249C2">
                    <w:t>m = ………………</w:t>
                  </w:r>
                </w:p>
              </w:tc>
            </w:tr>
            <w:tr w:rsidR="00F2444A" w:rsidRPr="008249C2" w14:paraId="080FD2C0" w14:textId="77777777" w:rsidTr="00FC1357">
              <w:trPr>
                <w:trHeight w:val="290"/>
              </w:trPr>
              <w:tc>
                <w:tcPr>
                  <w:tcW w:w="402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1F3D832E" w14:textId="77777777" w:rsidR="00F2444A" w:rsidRPr="008249C2" w:rsidRDefault="00F2444A" w:rsidP="008249C2">
                  <w:r w:rsidRPr="008249C2">
                    <w:t>Chiều dài khối hộp chữ nhật</w:t>
                  </w:r>
                </w:p>
              </w:tc>
              <w:tc>
                <w:tcPr>
                  <w:tcW w:w="493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15DE3123" w14:textId="77777777" w:rsidR="00F2444A" w:rsidRPr="008249C2" w:rsidRDefault="00F2444A" w:rsidP="008249C2">
                  <w:r w:rsidRPr="008249C2">
                    <w:t>a = ………………</w:t>
                  </w:r>
                </w:p>
              </w:tc>
            </w:tr>
            <w:tr w:rsidR="00F2444A" w:rsidRPr="008249C2" w14:paraId="0A0B047C" w14:textId="77777777" w:rsidTr="00FC1357">
              <w:trPr>
                <w:trHeight w:val="290"/>
              </w:trPr>
              <w:tc>
                <w:tcPr>
                  <w:tcW w:w="402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214CAB8" w14:textId="77777777" w:rsidR="00F2444A" w:rsidRPr="008249C2" w:rsidRDefault="00F2444A" w:rsidP="008249C2">
                  <w:r w:rsidRPr="008249C2">
                    <w:t>Chiều rộng khối hộp chữ nhật</w:t>
                  </w:r>
                </w:p>
              </w:tc>
              <w:tc>
                <w:tcPr>
                  <w:tcW w:w="493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2B1CCCF" w14:textId="77777777" w:rsidR="00F2444A" w:rsidRPr="008249C2" w:rsidRDefault="00F2444A" w:rsidP="008249C2">
                  <w:r w:rsidRPr="008249C2">
                    <w:t>b = ………………</w:t>
                  </w:r>
                </w:p>
              </w:tc>
            </w:tr>
            <w:tr w:rsidR="00F2444A" w:rsidRPr="008249C2" w14:paraId="1D516C59" w14:textId="77777777" w:rsidTr="00FC1357">
              <w:trPr>
                <w:trHeight w:val="290"/>
              </w:trPr>
              <w:tc>
                <w:tcPr>
                  <w:tcW w:w="402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3B7B002" w14:textId="77777777" w:rsidR="00F2444A" w:rsidRPr="008249C2" w:rsidRDefault="00F2444A" w:rsidP="008249C2">
                  <w:r w:rsidRPr="008249C2">
                    <w:lastRenderedPageBreak/>
                    <w:t>Chiều cao khối hộp chữ nhật</w:t>
                  </w:r>
                </w:p>
              </w:tc>
              <w:tc>
                <w:tcPr>
                  <w:tcW w:w="493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18E827F4" w14:textId="77777777" w:rsidR="00F2444A" w:rsidRPr="008249C2" w:rsidRDefault="00F2444A" w:rsidP="008249C2">
                  <w:r w:rsidRPr="008249C2">
                    <w:t>c = ………………</w:t>
                  </w:r>
                </w:p>
              </w:tc>
            </w:tr>
            <w:tr w:rsidR="00F2444A" w:rsidRPr="008249C2" w14:paraId="0B463FB0" w14:textId="77777777" w:rsidTr="00FC1357">
              <w:trPr>
                <w:trHeight w:val="300"/>
              </w:trPr>
              <w:tc>
                <w:tcPr>
                  <w:tcW w:w="402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7B6485B" w14:textId="77777777" w:rsidR="00F2444A" w:rsidRPr="008249C2" w:rsidRDefault="00F2444A" w:rsidP="008249C2">
                  <w:r w:rsidRPr="008249C2">
                    <w:t>Thể tích khối hộp chữ nhật</w:t>
                  </w:r>
                </w:p>
              </w:tc>
              <w:tc>
                <w:tcPr>
                  <w:tcW w:w="493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702A37A" w14:textId="77777777" w:rsidR="00F2444A" w:rsidRPr="008249C2" w:rsidRDefault="00F2444A" w:rsidP="008249C2">
                  <w:r w:rsidRPr="008249C2">
                    <w:t>V = ………………</w:t>
                  </w:r>
                </w:p>
              </w:tc>
            </w:tr>
            <w:tr w:rsidR="00F2444A" w:rsidRPr="008249C2" w14:paraId="0BA57C77" w14:textId="77777777" w:rsidTr="00F2444A">
              <w:trPr>
                <w:trHeight w:val="391"/>
              </w:trPr>
              <w:tc>
                <w:tcPr>
                  <w:tcW w:w="402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105F78A" w14:textId="77777777" w:rsidR="00F2444A" w:rsidRPr="008249C2" w:rsidRDefault="00F2444A" w:rsidP="008249C2">
                  <w:r w:rsidRPr="008249C2">
                    <w:t>Khối lượng riêng</w:t>
                  </w:r>
                </w:p>
              </w:tc>
              <w:tc>
                <w:tcPr>
                  <w:tcW w:w="493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CF6303D" w14:textId="77777777" w:rsidR="00F2444A" w:rsidRPr="008249C2" w:rsidRDefault="00F2444A" w:rsidP="008249C2">
                  <w:r w:rsidRPr="008249C2">
                    <w:t>D = ………………</w:t>
                  </w:r>
                </w:p>
              </w:tc>
            </w:tr>
          </w:tbl>
          <w:p w14:paraId="66A48EB6" w14:textId="77777777" w:rsidR="00F2444A" w:rsidRPr="008249C2" w:rsidRDefault="00F2444A" w:rsidP="008249C2">
            <w:r w:rsidRPr="008249C2">
              <w:t>Thí n</w:t>
            </w:r>
            <w:r w:rsidR="000B1A21" w:rsidRPr="008249C2">
              <w:t>ghiệm 3</w:t>
            </w:r>
            <w:r w:rsidRPr="008249C2">
              <w:t>. Xác định khối lượng riêng của một vật có hình dáng bất kì</w:t>
            </w:r>
          </w:p>
          <w:p w14:paraId="5203BFC5" w14:textId="77777777" w:rsidR="00F2444A" w:rsidRPr="008249C2" w:rsidRDefault="00F2444A" w:rsidP="008249C2">
            <w:r w:rsidRPr="008249C2">
              <w:t>- Chuẩn bị: Viên đá, cân, ống đong, nước</w:t>
            </w:r>
          </w:p>
          <w:p w14:paraId="74E0D8BB" w14:textId="77777777" w:rsidR="00F2444A" w:rsidRPr="008249C2" w:rsidRDefault="00F2444A" w:rsidP="008249C2">
            <w:r w:rsidRPr="008249C2">
              <w:t>- Tiến hành:</w:t>
            </w:r>
          </w:p>
          <w:p w14:paraId="70E77AE9" w14:textId="77777777" w:rsidR="00F2444A" w:rsidRPr="008249C2" w:rsidRDefault="00F2444A" w:rsidP="008249C2">
            <w:r w:rsidRPr="008249C2">
              <w:t>Bước 1: Cân khối lượng m của viên đá.</w:t>
            </w:r>
          </w:p>
          <w:p w14:paraId="7B633BF2" w14:textId="77777777" w:rsidR="00F2444A" w:rsidRPr="008249C2" w:rsidRDefault="00F2444A" w:rsidP="008249C2">
            <w:r w:rsidRPr="008249C2">
              <w:t>Bước 2: Cho nước vào ống đong và ghi lại thể tích V1.</w:t>
            </w:r>
          </w:p>
          <w:p w14:paraId="28FFA422" w14:textId="77777777" w:rsidR="00F2444A" w:rsidRPr="008249C2" w:rsidRDefault="00F2444A" w:rsidP="008249C2">
            <w:r w:rsidRPr="008249C2">
              <w:t>Bước 3: Cho đá vào ống đong có sẵn nước và ghi lại thể tích V2. Tính thể tích viên đá</w:t>
            </w:r>
          </w:p>
          <w:p w14:paraId="72487182" w14:textId="77777777" w:rsidR="00F2444A" w:rsidRPr="008249C2" w:rsidRDefault="00F2444A" w:rsidP="008249C2">
            <w:r w:rsidRPr="008249C2">
              <w:t>Bước 4: Ghi số liệu, tính khối lượng riêng</w:t>
            </w:r>
          </w:p>
          <w:p w14:paraId="60377B2A" w14:textId="77777777" w:rsidR="00F2444A" w:rsidRPr="008249C2" w:rsidRDefault="00F2444A" w:rsidP="008249C2">
            <w:r w:rsidRPr="008249C2">
              <w:t>Khối lượng riêng của viên đá</w:t>
            </w:r>
          </w:p>
          <w:tbl>
            <w:tblPr>
              <w:tblW w:w="8966" w:type="dxa"/>
              <w:shd w:val="clear" w:color="auto" w:fill="FFFFFF"/>
              <w:tblCellMar>
                <w:top w:w="15" w:type="dxa"/>
                <w:left w:w="15" w:type="dxa"/>
                <w:bottom w:w="15" w:type="dxa"/>
                <w:right w:w="15" w:type="dxa"/>
              </w:tblCellMar>
              <w:tblLook w:val="04A0" w:firstRow="1" w:lastRow="0" w:firstColumn="1" w:lastColumn="0" w:noHBand="0" w:noVBand="1"/>
            </w:tblPr>
            <w:tblGrid>
              <w:gridCol w:w="5269"/>
              <w:gridCol w:w="3697"/>
            </w:tblGrid>
            <w:tr w:rsidR="00F2444A" w:rsidRPr="008249C2" w14:paraId="494C35A4" w14:textId="77777777" w:rsidTr="00F2444A">
              <w:trPr>
                <w:trHeight w:val="290"/>
              </w:trPr>
              <w:tc>
                <w:tcPr>
                  <w:tcW w:w="52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B7CECAC" w14:textId="77777777" w:rsidR="00F2444A" w:rsidRPr="008249C2" w:rsidRDefault="00F2444A" w:rsidP="008249C2">
                  <w:r w:rsidRPr="008249C2">
                    <w:t>Khối lượng viên đá</w:t>
                  </w:r>
                </w:p>
              </w:tc>
              <w:tc>
                <w:tcPr>
                  <w:tcW w:w="36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2906A57" w14:textId="77777777" w:rsidR="00F2444A" w:rsidRPr="008249C2" w:rsidRDefault="00F2444A" w:rsidP="008249C2">
                  <w:r w:rsidRPr="008249C2">
                    <w:t>m = ………………</w:t>
                  </w:r>
                </w:p>
              </w:tc>
            </w:tr>
            <w:tr w:rsidR="00F2444A" w:rsidRPr="008249C2" w14:paraId="30B26577" w14:textId="77777777" w:rsidTr="00F2444A">
              <w:trPr>
                <w:trHeight w:val="290"/>
              </w:trPr>
              <w:tc>
                <w:tcPr>
                  <w:tcW w:w="52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0BB2AA99" w14:textId="77777777" w:rsidR="00F2444A" w:rsidRPr="008249C2" w:rsidRDefault="00F2444A" w:rsidP="008249C2">
                  <w:r w:rsidRPr="008249C2">
                    <w:t>Thể tích nước trong ống đong</w:t>
                  </w:r>
                </w:p>
              </w:tc>
              <w:tc>
                <w:tcPr>
                  <w:tcW w:w="36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0477723" w14:textId="77777777" w:rsidR="00F2444A" w:rsidRPr="008249C2" w:rsidRDefault="00F2444A" w:rsidP="008249C2">
                  <w:r w:rsidRPr="008249C2">
                    <w:t>V1 = ………………</w:t>
                  </w:r>
                </w:p>
              </w:tc>
            </w:tr>
            <w:tr w:rsidR="00F2444A" w:rsidRPr="008249C2" w14:paraId="3538ADD6" w14:textId="77777777" w:rsidTr="00F2444A">
              <w:trPr>
                <w:trHeight w:val="290"/>
              </w:trPr>
              <w:tc>
                <w:tcPr>
                  <w:tcW w:w="52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46EB4159" w14:textId="77777777" w:rsidR="00F2444A" w:rsidRPr="008249C2" w:rsidRDefault="00F2444A" w:rsidP="008249C2">
                  <w:r w:rsidRPr="008249C2">
                    <w:t>Thể tích nước và viên đá trong ống đong</w:t>
                  </w:r>
                </w:p>
              </w:tc>
              <w:tc>
                <w:tcPr>
                  <w:tcW w:w="36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4A36D93C" w14:textId="77777777" w:rsidR="00F2444A" w:rsidRPr="008249C2" w:rsidRDefault="00F2444A" w:rsidP="008249C2">
                  <w:r w:rsidRPr="008249C2">
                    <w:t>V2 = ………………</w:t>
                  </w:r>
                </w:p>
              </w:tc>
            </w:tr>
            <w:tr w:rsidR="00F2444A" w:rsidRPr="008249C2" w14:paraId="4A45F607" w14:textId="77777777" w:rsidTr="00F2444A">
              <w:trPr>
                <w:trHeight w:val="290"/>
              </w:trPr>
              <w:tc>
                <w:tcPr>
                  <w:tcW w:w="52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A71B8D1" w14:textId="77777777" w:rsidR="00F2444A" w:rsidRPr="008249C2" w:rsidRDefault="00F2444A" w:rsidP="008249C2">
                  <w:r w:rsidRPr="008249C2">
                    <w:t>Thể tích viên đá trong ống đong</w:t>
                  </w:r>
                </w:p>
              </w:tc>
              <w:tc>
                <w:tcPr>
                  <w:tcW w:w="36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7CC0E1B" w14:textId="77777777" w:rsidR="00F2444A" w:rsidRPr="008249C2" w:rsidRDefault="000B1A21" w:rsidP="008249C2">
                  <w:r w:rsidRPr="008249C2">
                    <w:t>V</w:t>
                  </w:r>
                  <w:r w:rsidR="00F2444A" w:rsidRPr="008249C2">
                    <w:t>= ………………</w:t>
                  </w:r>
                </w:p>
              </w:tc>
            </w:tr>
            <w:tr w:rsidR="00F2444A" w:rsidRPr="008249C2" w14:paraId="309B56C9" w14:textId="77777777" w:rsidTr="00F2444A">
              <w:trPr>
                <w:trHeight w:val="391"/>
              </w:trPr>
              <w:tc>
                <w:tcPr>
                  <w:tcW w:w="526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8FC4AAC" w14:textId="77777777" w:rsidR="00F2444A" w:rsidRPr="008249C2" w:rsidRDefault="00F2444A" w:rsidP="008249C2">
                  <w:r w:rsidRPr="008249C2">
                    <w:t>Khối lượng riêng</w:t>
                  </w:r>
                </w:p>
              </w:tc>
              <w:tc>
                <w:tcPr>
                  <w:tcW w:w="36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1C9AA6A" w14:textId="77777777" w:rsidR="00F2444A" w:rsidRPr="008249C2" w:rsidRDefault="00F2444A" w:rsidP="008249C2">
                  <w:r w:rsidRPr="008249C2">
                    <w:t>D = ………………</w:t>
                  </w:r>
                </w:p>
              </w:tc>
            </w:tr>
          </w:tbl>
          <w:p w14:paraId="525D324A" w14:textId="77777777" w:rsidR="00F2444A" w:rsidRPr="008249C2" w:rsidRDefault="00F2444A" w:rsidP="008249C2"/>
        </w:tc>
      </w:tr>
    </w:tbl>
    <w:p w14:paraId="49544893" w14:textId="77777777" w:rsidR="005461E0" w:rsidRDefault="005461E0" w:rsidP="007B3A46">
      <w:pPr>
        <w:shd w:val="clear" w:color="auto" w:fill="FFFFFF"/>
        <w:spacing w:after="0" w:line="300" w:lineRule="auto"/>
        <w:jc w:val="both"/>
        <w:rPr>
          <w:rFonts w:eastAsia="Times New Roman" w:cs="Times New Roman"/>
          <w:b/>
          <w:bCs/>
          <w:color w:val="0D0D0D" w:themeColor="text1" w:themeTint="F2"/>
          <w:szCs w:val="28"/>
        </w:rPr>
      </w:pPr>
    </w:p>
    <w:tbl>
      <w:tblPr>
        <w:tblStyle w:val="LiBang"/>
        <w:tblW w:w="0" w:type="auto"/>
        <w:shd w:val="clear" w:color="auto" w:fill="FFF2CC" w:themeFill="accent4" w:themeFillTint="33"/>
        <w:tblLook w:val="04A0" w:firstRow="1" w:lastRow="0" w:firstColumn="1" w:lastColumn="0" w:noHBand="0" w:noVBand="1"/>
      </w:tblPr>
      <w:tblGrid>
        <w:gridCol w:w="9629"/>
      </w:tblGrid>
      <w:tr w:rsidR="000B1A21" w:rsidRPr="008249C2" w14:paraId="78EBA585" w14:textId="77777777" w:rsidTr="000B1A21">
        <w:tc>
          <w:tcPr>
            <w:tcW w:w="9345" w:type="dxa"/>
            <w:shd w:val="clear" w:color="auto" w:fill="FFF2CC" w:themeFill="accent4" w:themeFillTint="33"/>
          </w:tcPr>
          <w:p w14:paraId="41710DF6" w14:textId="77777777" w:rsidR="000B1A21" w:rsidRPr="008249C2" w:rsidRDefault="000B1A21" w:rsidP="008249C2">
            <w:r w:rsidRPr="008249C2">
              <w:t>3. Phiếu học tập số 3</w:t>
            </w:r>
          </w:p>
          <w:p w14:paraId="2931790D" w14:textId="77777777" w:rsidR="000B1A21" w:rsidRPr="008249C2" w:rsidRDefault="000B1A21" w:rsidP="008249C2">
            <w:r w:rsidRPr="008249C2">
              <w:t>Câu 1: Muốn đo khối lượng riêng của các hòn bi thủy tinh, ta cần dùng những dụng cụ gì? Hãy chọn câu trả lời đúng.</w:t>
            </w:r>
          </w:p>
          <w:p w14:paraId="69FDA3AA" w14:textId="77777777" w:rsidR="000B1A21" w:rsidRPr="008249C2" w:rsidRDefault="000B1A21" w:rsidP="008249C2">
            <w:r w:rsidRPr="008249C2">
              <w:t>A. Chỉ cần dùng một cái cân.</w:t>
            </w:r>
          </w:p>
          <w:p w14:paraId="427C9696" w14:textId="77777777" w:rsidR="000B1A21" w:rsidRPr="008249C2" w:rsidRDefault="000B1A21" w:rsidP="008249C2">
            <w:r w:rsidRPr="008249C2">
              <w:t>B. Chỉ cần dùng một cái lực kế.</w:t>
            </w:r>
          </w:p>
          <w:p w14:paraId="40A9CC90" w14:textId="77777777" w:rsidR="000B1A21" w:rsidRPr="008249C2" w:rsidRDefault="000B1A21" w:rsidP="008249C2">
            <w:r w:rsidRPr="008249C2">
              <w:t>C. Chỉ cần dùng một cái bình chia độ.</w:t>
            </w:r>
          </w:p>
          <w:p w14:paraId="4D198282" w14:textId="77777777" w:rsidR="000B1A21" w:rsidRPr="008249C2" w:rsidRDefault="000B1A21" w:rsidP="008249C2">
            <w:r w:rsidRPr="008249C2">
              <w:t>D. Cần dùng một cái cân và một bình chia độ.</w:t>
            </w:r>
          </w:p>
          <w:p w14:paraId="66B09907" w14:textId="77777777" w:rsidR="000B1A21" w:rsidRPr="008249C2" w:rsidRDefault="000B1A21" w:rsidP="008249C2">
            <w:r w:rsidRPr="008249C2">
              <w:t>Câu 2: Một hộp sữa ông Thọ có khối lượng 397 g và có thể tích 320 cm3. Hãy tính khối lượng riêng của sữa trong hộp theo đơn vị kg/ m3.</w:t>
            </w:r>
          </w:p>
          <w:p w14:paraId="1FEB9FA6" w14:textId="77777777" w:rsidR="000B1A21" w:rsidRPr="008249C2" w:rsidRDefault="000B1A21" w:rsidP="008249C2">
            <w:r w:rsidRPr="008249C2">
              <w:t>Câu 3: 1 kg kem giặt VISO có thể tích 900 cm3. Tính khối lượng riêng của kem giặt VISO và so sánh với khối lượng riêng của nước.</w:t>
            </w:r>
          </w:p>
          <w:p w14:paraId="2D5871AE" w14:textId="77777777" w:rsidR="000B1A21" w:rsidRPr="008249C2" w:rsidRDefault="000B1A21" w:rsidP="008249C2">
            <w:r w:rsidRPr="008249C2">
              <w:t>Câu 4: Hòn gạch có khối lượng là 1,6 kg và thể tích 1200 cm3. Hòn gạch có hai lỗ, mỗi lỗ có thể tích 192 cm3. Tính khối lượng riêng và trọng lượng riêng của gạch.</w:t>
            </w:r>
          </w:p>
          <w:p w14:paraId="350DF9E7" w14:textId="77777777" w:rsidR="000B1A21" w:rsidRPr="008249C2" w:rsidRDefault="000B1A21" w:rsidP="008249C2">
            <w:r w:rsidRPr="008249C2">
              <w:t>....................................................................................................................................................................................................................................................................</w:t>
            </w:r>
          </w:p>
          <w:p w14:paraId="7438D6A6" w14:textId="77777777" w:rsidR="000B1A21" w:rsidRPr="008249C2" w:rsidRDefault="000B1A21" w:rsidP="008249C2">
            <w:r w:rsidRPr="008249C2">
              <w:t>....................................................................................................................................................................................................................................................................</w:t>
            </w:r>
          </w:p>
          <w:p w14:paraId="438FA64D" w14:textId="77777777" w:rsidR="000B1A21" w:rsidRPr="008249C2" w:rsidRDefault="000B1A21" w:rsidP="008249C2">
            <w:r w:rsidRPr="008249C2">
              <w:t>....................................................................................................................................................................................................................................................................</w:t>
            </w:r>
          </w:p>
        </w:tc>
      </w:tr>
    </w:tbl>
    <w:p w14:paraId="0339DF73" w14:textId="77777777" w:rsidR="000B1A21" w:rsidRPr="006F24C7" w:rsidRDefault="000B1A21" w:rsidP="000B1A21">
      <w:pPr>
        <w:spacing w:after="0" w:line="300" w:lineRule="auto"/>
        <w:jc w:val="both"/>
        <w:rPr>
          <w:rFonts w:eastAsia="Times New Roman" w:cs="Times New Roman"/>
          <w:color w:val="0D0D0D" w:themeColor="text1" w:themeTint="F2"/>
          <w:szCs w:val="28"/>
          <w:lang w:val="vi-VN"/>
        </w:rPr>
      </w:pPr>
    </w:p>
    <w:p w14:paraId="6DD03539" w14:textId="77777777" w:rsidR="00F40166" w:rsidRDefault="00B63A12" w:rsidP="00B63A12">
      <w:pPr>
        <w:jc w:val="center"/>
        <w:rPr>
          <w:b/>
          <w:bCs/>
          <w:color w:val="0D0D0D" w:themeColor="text1" w:themeTint="F2"/>
          <w:szCs w:val="28"/>
          <w:lang w:val="en-GB"/>
        </w:rPr>
      </w:pPr>
      <w:r>
        <w:rPr>
          <w:b/>
          <w:bCs/>
          <w:color w:val="0D0D0D" w:themeColor="text1" w:themeTint="F2"/>
          <w:szCs w:val="28"/>
        </w:rPr>
        <w:lastRenderedPageBreak/>
        <w:t xml:space="preserve">TUẦN </w:t>
      </w:r>
      <w:r>
        <w:rPr>
          <w:b/>
          <w:bCs/>
          <w:color w:val="0D0D0D" w:themeColor="text1" w:themeTint="F2"/>
          <w:szCs w:val="28"/>
          <w:lang w:val="en-GB"/>
        </w:rPr>
        <w:t>3</w:t>
      </w:r>
      <w:r>
        <w:rPr>
          <w:b/>
          <w:bCs/>
          <w:color w:val="0D0D0D" w:themeColor="text1" w:themeTint="F2"/>
          <w:szCs w:val="28"/>
        </w:rPr>
        <w:t>+</w:t>
      </w:r>
      <w:r>
        <w:rPr>
          <w:b/>
          <w:bCs/>
          <w:color w:val="0D0D0D" w:themeColor="text1" w:themeTint="F2"/>
          <w:szCs w:val="28"/>
          <w:lang w:val="en-GB"/>
        </w:rPr>
        <w:t>4</w:t>
      </w:r>
      <w:r>
        <w:rPr>
          <w:b/>
          <w:bCs/>
          <w:color w:val="0D0D0D" w:themeColor="text1" w:themeTint="F2"/>
          <w:szCs w:val="28"/>
        </w:rPr>
        <w:t>:</w:t>
      </w:r>
      <w:r>
        <w:rPr>
          <w:b/>
          <w:bCs/>
          <w:color w:val="0D0D0D" w:themeColor="text1" w:themeTint="F2"/>
          <w:szCs w:val="28"/>
          <w:lang w:val="en-GB"/>
        </w:rPr>
        <w:t xml:space="preserve"> </w:t>
      </w:r>
    </w:p>
    <w:p w14:paraId="152CB16C" w14:textId="5426C13D" w:rsidR="00B63A12" w:rsidRDefault="00B63A12" w:rsidP="00B63A12">
      <w:pPr>
        <w:jc w:val="center"/>
        <w:rPr>
          <w:b/>
          <w:bCs/>
          <w:color w:val="FF0000"/>
          <w:szCs w:val="28"/>
        </w:rPr>
      </w:pPr>
      <w:r>
        <w:rPr>
          <w:b/>
          <w:bCs/>
          <w:color w:val="FF0000"/>
          <w:szCs w:val="28"/>
        </w:rPr>
        <w:t>BÀI 15: TÁC DỤNG CỦA CHẤT LỎNG LÊN VẬT ĐẶT TRONG NÓ</w:t>
      </w:r>
    </w:p>
    <w:p w14:paraId="6E9F2D03" w14:textId="77777777" w:rsidR="00B63A12" w:rsidRDefault="00B63A12" w:rsidP="00B63A12">
      <w:pPr>
        <w:spacing w:after="0" w:line="300" w:lineRule="auto"/>
        <w:jc w:val="center"/>
        <w:rPr>
          <w:bCs/>
          <w:color w:val="0D0D0D" w:themeColor="text1" w:themeTint="F2"/>
          <w:sz w:val="24"/>
          <w:szCs w:val="28"/>
          <w:lang w:val="vi-VN"/>
        </w:rPr>
      </w:pPr>
      <w:r>
        <w:rPr>
          <w:bCs/>
          <w:color w:val="0D0D0D" w:themeColor="text1" w:themeTint="F2"/>
          <w:szCs w:val="28"/>
        </w:rPr>
        <w:t>(Thời lượng: 2 tiết)</w:t>
      </w:r>
    </w:p>
    <w:p w14:paraId="6B8EAF71" w14:textId="77777777" w:rsidR="00B63A12" w:rsidRDefault="00B63A12" w:rsidP="00B63A12">
      <w:pPr>
        <w:spacing w:after="0" w:line="360" w:lineRule="auto"/>
        <w:jc w:val="both"/>
        <w:rPr>
          <w:rFonts w:eastAsia="Calibri"/>
          <w:b/>
          <w:sz w:val="26"/>
          <w:szCs w:val="26"/>
        </w:rPr>
      </w:pPr>
      <w:r>
        <w:rPr>
          <w:rFonts w:eastAsia="Calibri"/>
          <w:b/>
          <w:sz w:val="26"/>
          <w:szCs w:val="26"/>
        </w:rPr>
        <w:t>I. Mục tiêu</w:t>
      </w:r>
    </w:p>
    <w:p w14:paraId="5BED7CDB" w14:textId="77777777" w:rsidR="00B63A12" w:rsidRDefault="00B63A12" w:rsidP="00B63A12">
      <w:pPr>
        <w:spacing w:after="0" w:line="360" w:lineRule="auto"/>
        <w:jc w:val="both"/>
        <w:rPr>
          <w:rFonts w:eastAsia="Calibri"/>
          <w:sz w:val="26"/>
          <w:szCs w:val="26"/>
        </w:rPr>
      </w:pPr>
      <w:r>
        <w:rPr>
          <w:rFonts w:eastAsia="Calibri"/>
          <w:b/>
          <w:sz w:val="26"/>
          <w:szCs w:val="26"/>
        </w:rPr>
        <w:t>1. Kiến thức</w:t>
      </w:r>
    </w:p>
    <w:p w14:paraId="40DBD2AC" w14:textId="77777777" w:rsidR="00B63A12" w:rsidRDefault="00B63A12" w:rsidP="00B63A12">
      <w:pPr>
        <w:tabs>
          <w:tab w:val="left" w:leader="dot" w:pos="9072"/>
        </w:tabs>
        <w:spacing w:after="0" w:line="360" w:lineRule="auto"/>
        <w:jc w:val="both"/>
        <w:rPr>
          <w:rFonts w:eastAsia="Calibri"/>
          <w:sz w:val="26"/>
          <w:szCs w:val="26"/>
        </w:rPr>
      </w:pPr>
      <w:r>
        <w:rPr>
          <w:rFonts w:eastAsia="Calibri"/>
          <w:sz w:val="26"/>
          <w:szCs w:val="26"/>
        </w:rPr>
        <w:t>Thực hiện thí nghiệm khảo sát tác dụng của chất lỏng lên vật đặt trong chất lỏng, rút ra được điều kiện định tính về vật nổi, vật chìm; định luật Acsimet (Archimedes).</w:t>
      </w:r>
    </w:p>
    <w:p w14:paraId="4C2DE6A7" w14:textId="77777777" w:rsidR="00B63A12" w:rsidRDefault="00B63A12" w:rsidP="00B63A12">
      <w:pPr>
        <w:spacing w:after="0" w:line="360" w:lineRule="auto"/>
        <w:jc w:val="both"/>
        <w:rPr>
          <w:rFonts w:eastAsia="Calibri"/>
          <w:b/>
          <w:sz w:val="26"/>
          <w:szCs w:val="26"/>
        </w:rPr>
      </w:pPr>
      <w:r>
        <w:rPr>
          <w:rFonts w:eastAsia="Calibri"/>
          <w:b/>
          <w:sz w:val="26"/>
          <w:szCs w:val="26"/>
        </w:rPr>
        <w:t>2. Năng lực</w:t>
      </w:r>
    </w:p>
    <w:p w14:paraId="17F66A2A" w14:textId="77777777" w:rsidR="00B63A12" w:rsidRDefault="00B63A12" w:rsidP="00B63A12">
      <w:pPr>
        <w:spacing w:after="0" w:line="360" w:lineRule="auto"/>
        <w:jc w:val="both"/>
        <w:rPr>
          <w:rFonts w:eastAsia="Calibri"/>
          <w:b/>
          <w:sz w:val="26"/>
          <w:szCs w:val="26"/>
        </w:rPr>
      </w:pPr>
      <w:r>
        <w:rPr>
          <w:rFonts w:eastAsia="Calibri"/>
          <w:b/>
          <w:sz w:val="26"/>
          <w:szCs w:val="26"/>
        </w:rPr>
        <w:t>2.1. Năng lực chung</w:t>
      </w:r>
    </w:p>
    <w:p w14:paraId="63538A66" w14:textId="77777777" w:rsidR="00B63A12" w:rsidRDefault="00B63A12" w:rsidP="00B63A12">
      <w:pPr>
        <w:spacing w:after="0" w:line="360" w:lineRule="auto"/>
        <w:jc w:val="both"/>
        <w:rPr>
          <w:rFonts w:eastAsia="Calibri"/>
          <w:sz w:val="26"/>
          <w:szCs w:val="26"/>
        </w:rPr>
      </w:pPr>
      <w:r>
        <w:rPr>
          <w:rFonts w:eastAsia="Calibri"/>
          <w:sz w:val="26"/>
          <w:szCs w:val="26"/>
        </w:rPr>
        <w:t>- Năng lực tự chủ và tự học: Tìm kiếm thông tin qua các tài liệu như: giáo khoa, trên internet,… để tìm hiểu về tác dụng của chất lỏng lên vật đặt trong nó.</w:t>
      </w:r>
    </w:p>
    <w:p w14:paraId="16F14D4A" w14:textId="77777777" w:rsidR="00B63A12" w:rsidRDefault="00B63A12" w:rsidP="00B63A12">
      <w:pPr>
        <w:spacing w:after="0" w:line="360" w:lineRule="auto"/>
        <w:jc w:val="both"/>
        <w:rPr>
          <w:rFonts w:eastAsia="Calibri"/>
          <w:sz w:val="26"/>
          <w:szCs w:val="26"/>
        </w:rPr>
      </w:pPr>
      <w:r>
        <w:rPr>
          <w:rFonts w:eastAsia="Calibri"/>
          <w:sz w:val="26"/>
          <w:szCs w:val="26"/>
        </w:rPr>
        <w:t>- Năng lực giao tiếp và hợp tác: Trả lời câu hỏi GV đưa ra, thảo luận và hợp tác cùng các bạn trong nhóm thực hiện nhiệm vụ được giao.</w:t>
      </w:r>
    </w:p>
    <w:p w14:paraId="422EC861" w14:textId="77777777" w:rsidR="00B63A12" w:rsidRDefault="00B63A12" w:rsidP="00B63A12">
      <w:pPr>
        <w:tabs>
          <w:tab w:val="left" w:leader="dot" w:pos="9072"/>
        </w:tabs>
        <w:spacing w:after="0" w:line="360" w:lineRule="auto"/>
        <w:jc w:val="both"/>
        <w:rPr>
          <w:rFonts w:eastAsia="Calibri"/>
          <w:sz w:val="26"/>
          <w:szCs w:val="26"/>
        </w:rPr>
      </w:pPr>
      <w:r>
        <w:rPr>
          <w:rFonts w:eastAsia="Calibri"/>
          <w:sz w:val="26"/>
          <w:szCs w:val="26"/>
        </w:rPr>
        <w:t xml:space="preserve">- Năng lực giải quyết vấn đề và sáng tạo: Làm thí nghiệm và giải thích được vì sao kéo vật trong nước lại nhẹ hơn khi nó đã được kéo lên khỏi mặt nước, tìm được ra điều kiện định tính để một vật nổi hay chìm trong một chất lỏng. Khắc phục được sự cố trong khi làm thực hành. </w:t>
      </w:r>
    </w:p>
    <w:p w14:paraId="17CA096F" w14:textId="77777777" w:rsidR="00B63A12" w:rsidRDefault="00B63A12" w:rsidP="00B63A12">
      <w:pPr>
        <w:spacing w:after="0" w:line="360" w:lineRule="auto"/>
        <w:jc w:val="both"/>
        <w:rPr>
          <w:rFonts w:eastAsia="Calibri"/>
          <w:b/>
          <w:sz w:val="26"/>
          <w:szCs w:val="26"/>
        </w:rPr>
      </w:pPr>
      <w:r>
        <w:rPr>
          <w:rFonts w:eastAsia="Calibri"/>
          <w:b/>
          <w:sz w:val="26"/>
          <w:szCs w:val="26"/>
        </w:rPr>
        <w:t>2.2. Năng lực khoa học tự nhiên</w:t>
      </w:r>
    </w:p>
    <w:p w14:paraId="3CD892C8" w14:textId="77777777" w:rsidR="00B63A12" w:rsidRDefault="00B63A12" w:rsidP="00B63A12">
      <w:pPr>
        <w:spacing w:after="0" w:line="360" w:lineRule="auto"/>
        <w:jc w:val="both"/>
        <w:rPr>
          <w:rFonts w:eastAsia="Calibri"/>
          <w:sz w:val="26"/>
          <w:szCs w:val="26"/>
        </w:rPr>
      </w:pPr>
      <w:r>
        <w:rPr>
          <w:rFonts w:eastAsia="Calibri"/>
          <w:sz w:val="26"/>
          <w:szCs w:val="26"/>
        </w:rPr>
        <w:t>- Làm được thí nghiệm xác định được hướng và độ lớn của lực đẩy Acsimet; tìm ra được điều kiện định tính để một vật nổi hay chìm trong một chất lỏng.</w:t>
      </w:r>
    </w:p>
    <w:p w14:paraId="5B83E9FB" w14:textId="77777777" w:rsidR="00B63A12" w:rsidRDefault="00B63A12" w:rsidP="00B63A12">
      <w:pPr>
        <w:spacing w:after="0" w:line="360" w:lineRule="auto"/>
        <w:jc w:val="both"/>
        <w:rPr>
          <w:rFonts w:eastAsia="Calibri"/>
          <w:sz w:val="26"/>
          <w:szCs w:val="26"/>
        </w:rPr>
      </w:pPr>
      <w:r>
        <w:rPr>
          <w:rFonts w:eastAsia="Calibri"/>
          <w:sz w:val="26"/>
          <w:szCs w:val="26"/>
        </w:rPr>
        <w:t>- Vận dụng kiến thức bài học để giải thích một số hiện tượng và bài tập tính toán liên quan.</w:t>
      </w:r>
    </w:p>
    <w:p w14:paraId="6EB42E87" w14:textId="77777777" w:rsidR="00B63A12" w:rsidRDefault="00B63A12" w:rsidP="00B63A12">
      <w:pPr>
        <w:spacing w:after="0" w:line="360" w:lineRule="auto"/>
        <w:jc w:val="both"/>
        <w:rPr>
          <w:rFonts w:eastAsia="Calibri"/>
          <w:b/>
          <w:sz w:val="26"/>
          <w:szCs w:val="26"/>
        </w:rPr>
      </w:pPr>
      <w:r>
        <w:rPr>
          <w:rFonts w:eastAsia="Calibri"/>
          <w:b/>
          <w:sz w:val="26"/>
          <w:szCs w:val="26"/>
        </w:rPr>
        <w:t>3. Phẩm chất</w:t>
      </w:r>
    </w:p>
    <w:p w14:paraId="1169E3E9" w14:textId="77777777" w:rsidR="00B63A12" w:rsidRDefault="00B63A12" w:rsidP="00B63A12">
      <w:pPr>
        <w:spacing w:after="0" w:line="360" w:lineRule="auto"/>
        <w:jc w:val="both"/>
        <w:rPr>
          <w:rFonts w:eastAsia="Calibri"/>
          <w:sz w:val="26"/>
          <w:szCs w:val="26"/>
        </w:rPr>
      </w:pPr>
      <w:r>
        <w:rPr>
          <w:rFonts w:eastAsia="Calibri"/>
          <w:sz w:val="26"/>
          <w:szCs w:val="26"/>
        </w:rPr>
        <w:t>Thông qua thực hiện bài học sẽ tạo điều kiện để học sinh:</w:t>
      </w:r>
    </w:p>
    <w:p w14:paraId="265926A8" w14:textId="77777777" w:rsidR="00B63A12" w:rsidRDefault="00B63A12" w:rsidP="00B63A12">
      <w:pPr>
        <w:spacing w:after="0" w:line="360" w:lineRule="auto"/>
        <w:jc w:val="both"/>
        <w:rPr>
          <w:rFonts w:eastAsia="Calibri"/>
          <w:sz w:val="26"/>
          <w:szCs w:val="26"/>
        </w:rPr>
      </w:pPr>
      <w:r>
        <w:rPr>
          <w:rFonts w:eastAsia="Calibri"/>
          <w:sz w:val="26"/>
          <w:szCs w:val="26"/>
        </w:rPr>
        <w:t>- Chăm học, chịu khó tìm tòi kiến thức mới liên quan tới tác dụng của chất lỏng lên vật đặt trong nó.</w:t>
      </w:r>
    </w:p>
    <w:p w14:paraId="452CB9AC" w14:textId="77777777" w:rsidR="00B63A12" w:rsidRDefault="00B63A12" w:rsidP="00B63A12">
      <w:pPr>
        <w:spacing w:after="0" w:line="360" w:lineRule="auto"/>
        <w:jc w:val="both"/>
        <w:rPr>
          <w:rFonts w:eastAsia="Calibri"/>
          <w:sz w:val="26"/>
          <w:szCs w:val="26"/>
        </w:rPr>
      </w:pPr>
      <w:r>
        <w:rPr>
          <w:rFonts w:eastAsia="Calibri"/>
          <w:sz w:val="26"/>
          <w:szCs w:val="26"/>
        </w:rPr>
        <w:t>- Có trách nhiệm và tự giác thực hiện nhiệm vụ học tập GV giao.</w:t>
      </w:r>
    </w:p>
    <w:p w14:paraId="5FDBCFA1" w14:textId="77777777" w:rsidR="00B63A12" w:rsidRDefault="00B63A12" w:rsidP="00B63A12">
      <w:pPr>
        <w:spacing w:after="0" w:line="360" w:lineRule="auto"/>
        <w:jc w:val="both"/>
        <w:rPr>
          <w:rFonts w:eastAsia="Calibri"/>
          <w:sz w:val="26"/>
          <w:szCs w:val="26"/>
        </w:rPr>
      </w:pPr>
      <w:r>
        <w:rPr>
          <w:rFonts w:eastAsia="Calibri"/>
          <w:sz w:val="26"/>
          <w:szCs w:val="26"/>
        </w:rPr>
        <w:t xml:space="preserve">- Cẩn thận trong ghi chép kiến thức, làm thí nghiệm và tính toán bài tập. </w:t>
      </w:r>
    </w:p>
    <w:p w14:paraId="0EB92CA8" w14:textId="77777777" w:rsidR="00B63A12" w:rsidRDefault="00B63A12" w:rsidP="00B63A12">
      <w:pPr>
        <w:spacing w:after="0" w:line="360" w:lineRule="auto"/>
        <w:jc w:val="both"/>
        <w:rPr>
          <w:rFonts w:eastAsia="Calibri"/>
          <w:b/>
          <w:sz w:val="26"/>
          <w:szCs w:val="26"/>
        </w:rPr>
      </w:pPr>
      <w:r>
        <w:rPr>
          <w:rFonts w:eastAsia="Calibri"/>
          <w:b/>
          <w:sz w:val="26"/>
          <w:szCs w:val="26"/>
        </w:rPr>
        <w:t>II. Thiết bị dạy học và học liệu</w:t>
      </w:r>
    </w:p>
    <w:p w14:paraId="70F2E259" w14:textId="77777777" w:rsidR="00B63A12" w:rsidRDefault="00B63A12" w:rsidP="00B63A12">
      <w:pPr>
        <w:spacing w:after="0" w:line="360" w:lineRule="auto"/>
        <w:jc w:val="both"/>
        <w:rPr>
          <w:rFonts w:eastAsia="Calibri"/>
          <w:bCs/>
          <w:sz w:val="26"/>
          <w:szCs w:val="26"/>
        </w:rPr>
      </w:pPr>
      <w:r>
        <w:rPr>
          <w:rFonts w:eastAsia="Calibri"/>
          <w:b/>
          <w:sz w:val="26"/>
          <w:szCs w:val="26"/>
        </w:rPr>
        <w:t xml:space="preserve">1. Giáo viên: </w:t>
      </w:r>
      <w:r>
        <w:rPr>
          <w:rFonts w:eastAsia="Calibri"/>
          <w:bCs/>
          <w:sz w:val="26"/>
          <w:szCs w:val="26"/>
        </w:rPr>
        <w:t>Chuẩn bị</w:t>
      </w:r>
    </w:p>
    <w:p w14:paraId="30E26ED0" w14:textId="77777777" w:rsidR="00B63A12" w:rsidRDefault="00B63A12" w:rsidP="00B63A12">
      <w:pPr>
        <w:spacing w:after="0" w:line="360" w:lineRule="auto"/>
        <w:jc w:val="both"/>
        <w:rPr>
          <w:rFonts w:eastAsia="Calibri"/>
          <w:sz w:val="26"/>
          <w:szCs w:val="26"/>
        </w:rPr>
      </w:pPr>
      <w:r>
        <w:rPr>
          <w:rFonts w:eastAsia="Calibri"/>
          <w:sz w:val="26"/>
          <w:szCs w:val="26"/>
        </w:rPr>
        <w:t>- Máy chiếu, ppt bài dạy, SGK, giáo án, phiếu học tập số 1, 2, 3.</w:t>
      </w:r>
    </w:p>
    <w:p w14:paraId="79C1EC6A" w14:textId="77777777" w:rsidR="00B63A12" w:rsidRDefault="00B63A12" w:rsidP="00B63A12">
      <w:pPr>
        <w:spacing w:after="0" w:line="360" w:lineRule="auto"/>
        <w:jc w:val="both"/>
        <w:rPr>
          <w:rFonts w:eastAsia="Calibri"/>
          <w:sz w:val="26"/>
          <w:szCs w:val="26"/>
        </w:rPr>
      </w:pPr>
      <w:r>
        <w:rPr>
          <w:rFonts w:eastAsia="Calibri"/>
          <w:sz w:val="26"/>
          <w:szCs w:val="26"/>
        </w:rPr>
        <w:t>- Dụng cụ thí nghiệm:</w:t>
      </w:r>
    </w:p>
    <w:p w14:paraId="1F9789F5" w14:textId="77777777" w:rsidR="00B63A12" w:rsidRDefault="00B63A12" w:rsidP="00B63A12">
      <w:pPr>
        <w:spacing w:after="0" w:line="360" w:lineRule="auto"/>
        <w:jc w:val="both"/>
        <w:rPr>
          <w:rFonts w:eastAsia="Calibri"/>
          <w:i/>
          <w:iCs/>
          <w:sz w:val="26"/>
          <w:szCs w:val="26"/>
        </w:rPr>
      </w:pPr>
      <w:r>
        <w:rPr>
          <w:rFonts w:eastAsia="Calibri"/>
          <w:i/>
          <w:iCs/>
          <w:sz w:val="26"/>
          <w:szCs w:val="26"/>
        </w:rPr>
        <w:t xml:space="preserve">+ </w:t>
      </w:r>
      <w:r>
        <w:rPr>
          <w:rFonts w:eastAsia="Calibri"/>
          <w:sz w:val="26"/>
          <w:szCs w:val="26"/>
        </w:rPr>
        <w:t>Thí nghiệm 1:</w:t>
      </w:r>
      <w:r>
        <w:rPr>
          <w:rFonts w:eastAsia="Calibri"/>
          <w:i/>
          <w:iCs/>
          <w:sz w:val="26"/>
          <w:szCs w:val="26"/>
        </w:rPr>
        <w:t xml:space="preserve"> </w:t>
      </w:r>
      <w:r>
        <w:rPr>
          <w:rFonts w:eastAsia="Calibri"/>
          <w:sz w:val="26"/>
          <w:szCs w:val="26"/>
        </w:rPr>
        <w:t>Lực kế, giá đỡ, khối nhôm, cốc nước, rượu (hoặc nước muối).</w:t>
      </w:r>
    </w:p>
    <w:p w14:paraId="139441C4" w14:textId="77777777" w:rsidR="00B63A12" w:rsidRDefault="00B63A12" w:rsidP="00B63A12">
      <w:pPr>
        <w:spacing w:after="0" w:line="360" w:lineRule="auto"/>
        <w:jc w:val="both"/>
        <w:rPr>
          <w:rFonts w:eastAsia="Calibri"/>
          <w:sz w:val="26"/>
          <w:szCs w:val="26"/>
        </w:rPr>
      </w:pPr>
      <w:r>
        <w:rPr>
          <w:rFonts w:eastAsia="Calibri"/>
          <w:sz w:val="26"/>
          <w:szCs w:val="26"/>
        </w:rPr>
        <w:lastRenderedPageBreak/>
        <w:t>+ Thí nghiệm 2: Lực kế, giá đỡ, khối nhôm, hai chiếc cốc, bình tràn, nước, rượu (hoặc nước muối).</w:t>
      </w:r>
    </w:p>
    <w:p w14:paraId="39ABB3CD" w14:textId="77777777" w:rsidR="00B63A12" w:rsidRDefault="00B63A12" w:rsidP="00B63A12">
      <w:pPr>
        <w:spacing w:after="0" w:line="360" w:lineRule="auto"/>
        <w:jc w:val="both"/>
        <w:rPr>
          <w:rFonts w:eastAsia="Calibri"/>
          <w:sz w:val="26"/>
          <w:szCs w:val="26"/>
        </w:rPr>
      </w:pPr>
      <w:r>
        <w:rPr>
          <w:rFonts w:eastAsia="Calibri"/>
          <w:sz w:val="26"/>
          <w:szCs w:val="26"/>
        </w:rPr>
        <w:t>+ Thí nghiệm 3: Cốc nước, miếng nhựa, miếng sắt, miếng nhôm, khối gỗ, viên nước đá, dầu ăn.</w:t>
      </w:r>
    </w:p>
    <w:p w14:paraId="0B1D90C6" w14:textId="77777777" w:rsidR="00B63A12" w:rsidRDefault="00B63A12" w:rsidP="00B63A12">
      <w:pPr>
        <w:spacing w:after="0" w:line="360" w:lineRule="auto"/>
        <w:jc w:val="both"/>
        <w:rPr>
          <w:rFonts w:eastAsia="Calibri"/>
          <w:bCs/>
          <w:sz w:val="26"/>
          <w:szCs w:val="26"/>
        </w:rPr>
      </w:pPr>
      <w:r>
        <w:rPr>
          <w:rFonts w:eastAsia="Calibri"/>
          <w:b/>
          <w:sz w:val="26"/>
          <w:szCs w:val="26"/>
        </w:rPr>
        <w:t xml:space="preserve">2. Học sinh: </w:t>
      </w:r>
      <w:r>
        <w:rPr>
          <w:rFonts w:eastAsia="Calibri"/>
          <w:bCs/>
          <w:sz w:val="26"/>
          <w:szCs w:val="26"/>
        </w:rPr>
        <w:t>Đọc trước bài 15: Tác dụng của chất lỏng lên vật đặt trong nó.</w:t>
      </w:r>
    </w:p>
    <w:p w14:paraId="0847B27B" w14:textId="77777777" w:rsidR="00B63A12" w:rsidRDefault="00B63A12" w:rsidP="00B63A12">
      <w:pPr>
        <w:spacing w:after="0" w:line="360" w:lineRule="auto"/>
        <w:jc w:val="both"/>
        <w:rPr>
          <w:rFonts w:eastAsia="Calibri"/>
          <w:b/>
          <w:sz w:val="26"/>
          <w:szCs w:val="26"/>
        </w:rPr>
      </w:pPr>
      <w:r>
        <w:rPr>
          <w:rFonts w:eastAsia="Calibri"/>
          <w:b/>
          <w:sz w:val="26"/>
          <w:szCs w:val="26"/>
        </w:rPr>
        <w:t>III. Tiến trình dạy học</w:t>
      </w:r>
    </w:p>
    <w:p w14:paraId="4196D527" w14:textId="77777777" w:rsidR="00B63A12" w:rsidRDefault="00B63A12" w:rsidP="00B63A12">
      <w:pPr>
        <w:spacing w:after="0" w:line="360" w:lineRule="auto"/>
        <w:jc w:val="both"/>
        <w:rPr>
          <w:rFonts w:eastAsia="Calibri"/>
          <w:b/>
          <w:bCs/>
          <w:sz w:val="26"/>
          <w:szCs w:val="26"/>
        </w:rPr>
      </w:pPr>
      <w:r>
        <w:rPr>
          <w:rFonts w:eastAsia="Calibri"/>
          <w:b/>
          <w:sz w:val="26"/>
          <w:szCs w:val="26"/>
        </w:rPr>
        <w:t>1. Hoạt động 1</w:t>
      </w:r>
      <w:r>
        <w:rPr>
          <w:rFonts w:eastAsia="Calibri"/>
          <w:sz w:val="26"/>
          <w:szCs w:val="26"/>
        </w:rPr>
        <w:t xml:space="preserve">: </w:t>
      </w:r>
      <w:r>
        <w:rPr>
          <w:rFonts w:eastAsia="Calibri"/>
          <w:b/>
          <w:bCs/>
          <w:sz w:val="26"/>
          <w:szCs w:val="26"/>
        </w:rPr>
        <w:t>Xác định vấn đề học tập:</w:t>
      </w:r>
    </w:p>
    <w:p w14:paraId="527C030C" w14:textId="77777777" w:rsidR="00B63A12" w:rsidRDefault="00B63A12" w:rsidP="00B63A12">
      <w:pPr>
        <w:spacing w:after="0" w:line="360" w:lineRule="auto"/>
        <w:jc w:val="both"/>
        <w:rPr>
          <w:rFonts w:eastAsia="Times New Roman"/>
          <w:b/>
          <w:sz w:val="26"/>
          <w:szCs w:val="26"/>
          <w:lang w:val="vi-VN"/>
        </w:rPr>
      </w:pPr>
      <w:r>
        <w:rPr>
          <w:rFonts w:eastAsia="Times New Roman"/>
          <w:b/>
          <w:sz w:val="26"/>
          <w:szCs w:val="26"/>
        </w:rPr>
        <w:t xml:space="preserve">a. Mục tiêu: </w:t>
      </w:r>
      <w:r>
        <w:rPr>
          <w:rFonts w:eastAsia="Times New Roman"/>
          <w:sz w:val="26"/>
          <w:szCs w:val="26"/>
        </w:rPr>
        <w:t>Khơi gợi được sự hứng thú của HS tìm hiểu về tác dụng của chất lỏng lên vật đặt trong nó.</w:t>
      </w:r>
    </w:p>
    <w:p w14:paraId="7A8DC0F1" w14:textId="77777777" w:rsidR="00B63A12" w:rsidRDefault="00B63A12" w:rsidP="00B63A12">
      <w:pPr>
        <w:spacing w:after="0" w:line="360" w:lineRule="auto"/>
        <w:jc w:val="both"/>
        <w:rPr>
          <w:rFonts w:eastAsia="Calibri"/>
          <w:sz w:val="26"/>
          <w:szCs w:val="26"/>
        </w:rPr>
      </w:pPr>
      <w:r>
        <w:rPr>
          <w:rFonts w:eastAsia="Calibri"/>
          <w:b/>
          <w:sz w:val="26"/>
          <w:szCs w:val="26"/>
        </w:rPr>
        <w:t>b. Nội dung:</w:t>
      </w:r>
      <w:r>
        <w:rPr>
          <w:rFonts w:eastAsia="Calibri"/>
          <w:i/>
          <w:sz w:val="26"/>
          <w:szCs w:val="26"/>
        </w:rPr>
        <w:t xml:space="preserve"> </w:t>
      </w:r>
      <w:r>
        <w:rPr>
          <w:rFonts w:eastAsia="Calibri"/>
          <w:sz w:val="26"/>
          <w:szCs w:val="26"/>
        </w:rPr>
        <w:t>GV đưa ra tình huống có vấn đề: Kéo một xô nước từ giếng lên (hình 15.1). Vì sao khi xô nước còn chìm trong nước ta thấy nhẹ hơn khi nó đã được kéo lên khỏi mặt nước?</w:t>
      </w:r>
    </w:p>
    <w:p w14:paraId="2B2FD8BC" w14:textId="4E9BE3C5" w:rsidR="00B63A12" w:rsidRDefault="00B63A12" w:rsidP="00B63A12">
      <w:pPr>
        <w:spacing w:after="0" w:line="360" w:lineRule="auto"/>
        <w:jc w:val="center"/>
        <w:rPr>
          <w:rFonts w:eastAsia="Calibri"/>
          <w:sz w:val="26"/>
          <w:szCs w:val="26"/>
        </w:rPr>
      </w:pPr>
      <w:r>
        <w:rPr>
          <w:rFonts w:eastAsia="Calibri"/>
          <w:noProof/>
          <w:sz w:val="26"/>
          <w:szCs w:val="26"/>
        </w:rPr>
        <w:drawing>
          <wp:inline distT="0" distB="0" distL="0" distR="0" wp14:anchorId="29CEA52F" wp14:editId="647A9B12">
            <wp:extent cx="1409700" cy="1935480"/>
            <wp:effectExtent l="0" t="0" r="0" b="7620"/>
            <wp:docPr id="2079822943" name="Hình ảnh 10" descr="Ảnh có chứa nước, trang phục, người,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22943" name="Hình ảnh 10" descr="Ảnh có chứa nước, trang phục, người, tác phẩm nghệ thuật&#10;&#10;Mô tả được tạo tự độ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09700" cy="1935480"/>
                    </a:xfrm>
                    <a:prstGeom prst="rect">
                      <a:avLst/>
                    </a:prstGeom>
                    <a:noFill/>
                    <a:ln>
                      <a:noFill/>
                    </a:ln>
                  </pic:spPr>
                </pic:pic>
              </a:graphicData>
            </a:graphic>
          </wp:inline>
        </w:drawing>
      </w:r>
    </w:p>
    <w:p w14:paraId="659A6F73" w14:textId="77777777" w:rsidR="00B63A12" w:rsidRDefault="00B63A12" w:rsidP="00B63A12">
      <w:pPr>
        <w:spacing w:after="0" w:line="360" w:lineRule="auto"/>
        <w:jc w:val="both"/>
        <w:rPr>
          <w:rFonts w:eastAsia="Calibri"/>
          <w:b/>
          <w:sz w:val="26"/>
          <w:szCs w:val="26"/>
        </w:rPr>
      </w:pPr>
      <w:r>
        <w:rPr>
          <w:rFonts w:eastAsia="Calibri"/>
          <w:b/>
          <w:sz w:val="26"/>
          <w:szCs w:val="26"/>
        </w:rPr>
        <w:t>c. Sản phẩm</w:t>
      </w:r>
    </w:p>
    <w:p w14:paraId="70B26FBB" w14:textId="77777777" w:rsidR="00B63A12" w:rsidRDefault="00B63A12" w:rsidP="00B63A12">
      <w:pPr>
        <w:spacing w:after="0" w:line="360" w:lineRule="auto"/>
        <w:jc w:val="both"/>
        <w:rPr>
          <w:rFonts w:eastAsia="Calibri"/>
          <w:sz w:val="26"/>
          <w:szCs w:val="26"/>
        </w:rPr>
      </w:pPr>
      <w:r>
        <w:rPr>
          <w:rFonts w:eastAsia="Calibri"/>
          <w:bCs/>
          <w:sz w:val="26"/>
          <w:szCs w:val="26"/>
        </w:rPr>
        <w:t xml:space="preserve">Dự đoán câu trả lời của học sinh: </w:t>
      </w:r>
      <w:r>
        <w:rPr>
          <w:rFonts w:eastAsia="Calibri"/>
          <w:sz w:val="26"/>
          <w:szCs w:val="26"/>
        </w:rPr>
        <w:t>Khi xô nước còn chìm trong nước ta thấy nhẹ hơn khi nó đã được kéo lên khỏi mặt nước vì nước đã tác dụng lực đẩy lên vật khi vật ở trong lòng nó.</w:t>
      </w:r>
    </w:p>
    <w:p w14:paraId="08755ACA" w14:textId="77777777" w:rsidR="00B63A12" w:rsidRDefault="00B63A12" w:rsidP="00B63A12">
      <w:pPr>
        <w:spacing w:after="0" w:line="360" w:lineRule="auto"/>
        <w:jc w:val="both"/>
        <w:rPr>
          <w:rFonts w:eastAsia="Times New Roman"/>
          <w:b/>
          <w:color w:val="000000"/>
          <w:sz w:val="26"/>
          <w:szCs w:val="26"/>
          <w:shd w:val="clear" w:color="auto" w:fill="FFFFFF"/>
        </w:rPr>
      </w:pPr>
      <w:r>
        <w:rPr>
          <w:rFonts w:eastAsia="Calibri"/>
          <w:b/>
          <w:iCs/>
          <w:color w:val="000000"/>
          <w:sz w:val="26"/>
          <w:szCs w:val="26"/>
        </w:rPr>
        <w:t xml:space="preserve">d. </w:t>
      </w:r>
      <w:r>
        <w:rPr>
          <w:rFonts w:eastAsia="Times New Roman"/>
          <w:b/>
          <w:color w:val="000000"/>
          <w:sz w:val="26"/>
          <w:szCs w:val="26"/>
          <w:shd w:val="clear" w:color="auto" w:fill="FFFFFF"/>
        </w:rPr>
        <w:t>Tổ chức thực hiện</w:t>
      </w:r>
    </w:p>
    <w:p w14:paraId="1928A29E" w14:textId="77777777" w:rsidR="00B63A12" w:rsidRDefault="00B63A12" w:rsidP="00B63A12">
      <w:pPr>
        <w:shd w:val="clear" w:color="auto" w:fill="FFFFFF"/>
        <w:spacing w:after="0" w:line="300" w:lineRule="auto"/>
        <w:jc w:val="both"/>
        <w:rPr>
          <w:rFonts w:eastAsia="Calibri"/>
          <w:b/>
          <w:sz w:val="26"/>
          <w:szCs w:val="26"/>
          <w:lang w:val="pt-BR"/>
        </w:rPr>
      </w:pPr>
      <w:r>
        <w:rPr>
          <w:rFonts w:eastAsia="Calibri"/>
          <w:b/>
          <w:sz w:val="26"/>
          <w:szCs w:val="26"/>
          <w:lang w:val="pt-BR"/>
        </w:rPr>
        <w:t>Bước 1: GV chuyển giao nhiệm vụ học tập:</w:t>
      </w:r>
    </w:p>
    <w:p w14:paraId="46F359D2" w14:textId="77777777" w:rsidR="00B63A12" w:rsidRDefault="00B63A12" w:rsidP="00B63A12">
      <w:pPr>
        <w:spacing w:line="360" w:lineRule="auto"/>
        <w:jc w:val="both"/>
        <w:rPr>
          <w:rFonts w:eastAsia="Calibri"/>
          <w:b/>
          <w:bCs/>
          <w:i/>
          <w:iCs/>
          <w:color w:val="000000"/>
          <w:sz w:val="26"/>
          <w:szCs w:val="26"/>
          <w:lang w:val="vi-VN"/>
        </w:rPr>
      </w:pPr>
      <w:r>
        <w:rPr>
          <w:rFonts w:eastAsia="Calibri"/>
          <w:b/>
          <w:bCs/>
          <w:i/>
          <w:iCs/>
          <w:color w:val="000000"/>
          <w:sz w:val="26"/>
          <w:szCs w:val="26"/>
        </w:rPr>
        <w:t>*Chuyển giao nhiệm vụ học tập</w:t>
      </w:r>
    </w:p>
    <w:p w14:paraId="00C99FA4" w14:textId="026C8F68" w:rsidR="00B63A12" w:rsidRDefault="00B63A12" w:rsidP="00B63A12">
      <w:pPr>
        <w:spacing w:line="360" w:lineRule="auto"/>
        <w:jc w:val="both"/>
        <w:rPr>
          <w:rFonts w:eastAsia="Calibri"/>
          <w:sz w:val="26"/>
          <w:szCs w:val="26"/>
        </w:rPr>
      </w:pPr>
      <w:r>
        <w:rPr>
          <w:noProof/>
          <w:sz w:val="24"/>
          <w:szCs w:val="24"/>
        </w:rPr>
        <w:lastRenderedPageBreak/>
        <w:drawing>
          <wp:anchor distT="0" distB="0" distL="114300" distR="114300" simplePos="0" relativeHeight="251660288" behindDoc="0" locked="0" layoutInCell="1" allowOverlap="1" wp14:anchorId="598DA3B8" wp14:editId="1DD4A938">
            <wp:simplePos x="0" y="0"/>
            <wp:positionH relativeFrom="margin">
              <wp:align>right</wp:align>
            </wp:positionH>
            <wp:positionV relativeFrom="paragraph">
              <wp:posOffset>255905</wp:posOffset>
            </wp:positionV>
            <wp:extent cx="1409700" cy="1933575"/>
            <wp:effectExtent l="0" t="0" r="0" b="9525"/>
            <wp:wrapThrough wrapText="bothSides">
              <wp:wrapPolygon edited="0">
                <wp:start x="0" y="0"/>
                <wp:lineTo x="0" y="21494"/>
                <wp:lineTo x="21308" y="21494"/>
                <wp:lineTo x="21308" y="0"/>
                <wp:lineTo x="0" y="0"/>
              </wp:wrapPolygon>
            </wp:wrapThrough>
            <wp:docPr id="1024521827" name="Hình ảnh 11" descr="Ảnh có chứa nước, trang phục, người,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521827" name="Hình ảnh 11" descr="Ảnh có chứa nước, trang phục, người, tác phẩm nghệ thuật&#10;&#10;Mô tả được tạo tự độ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09700" cy="1933575"/>
                    </a:xfrm>
                    <a:prstGeom prst="rect">
                      <a:avLst/>
                    </a:prstGeom>
                    <a:noFill/>
                  </pic:spPr>
                </pic:pic>
              </a:graphicData>
            </a:graphic>
            <wp14:sizeRelH relativeFrom="page">
              <wp14:pctWidth>0</wp14:pctWidth>
            </wp14:sizeRelH>
            <wp14:sizeRelV relativeFrom="page">
              <wp14:pctHeight>0</wp14:pctHeight>
            </wp14:sizeRelV>
          </wp:anchor>
        </w:drawing>
      </w:r>
      <w:r>
        <w:rPr>
          <w:rFonts w:eastAsia="Calibri"/>
          <w:sz w:val="26"/>
          <w:szCs w:val="26"/>
        </w:rPr>
        <w:t>GV dẫn dắt HS tới tình huống thực tế có vấn đề: Các em hãy quan sát hình ảnh 15.1:</w:t>
      </w:r>
    </w:p>
    <w:p w14:paraId="51FDFB98" w14:textId="77777777" w:rsidR="00B63A12" w:rsidRDefault="00B63A12" w:rsidP="00B63A12">
      <w:pPr>
        <w:spacing w:line="360" w:lineRule="auto"/>
        <w:jc w:val="both"/>
        <w:rPr>
          <w:rFonts w:eastAsia="Calibri"/>
          <w:sz w:val="26"/>
          <w:szCs w:val="26"/>
        </w:rPr>
      </w:pPr>
      <w:r>
        <w:rPr>
          <w:rFonts w:eastAsia="Calibri"/>
          <w:sz w:val="26"/>
          <w:szCs w:val="26"/>
        </w:rPr>
        <w:t xml:space="preserve">Một người đang kéo một xô nước từ giếng lên. Người ta thấy rằng khi kéo xô nước còn chìm trong nước nhẹ hơn khi kéo xô nước đã lên khỏi mặt nước? Các em hãy giải thích hiện tượng này? </w:t>
      </w:r>
    </w:p>
    <w:p w14:paraId="17A9C5B9" w14:textId="77777777" w:rsidR="00B63A12" w:rsidRDefault="00B63A12" w:rsidP="00B63A12">
      <w:pPr>
        <w:rPr>
          <w:rFonts w:eastAsia="Calibri"/>
          <w:b/>
          <w:sz w:val="26"/>
          <w:szCs w:val="26"/>
          <w:lang w:val="pt-BR"/>
        </w:rPr>
      </w:pPr>
      <w:r>
        <w:rPr>
          <w:rFonts w:eastAsia="Calibri"/>
          <w:b/>
          <w:sz w:val="26"/>
          <w:szCs w:val="26"/>
          <w:lang w:val="pt-BR"/>
        </w:rPr>
        <w:t>Bước 2: HS thực hiện nhiệm vụ học tập</w:t>
      </w:r>
    </w:p>
    <w:p w14:paraId="6712FE6E" w14:textId="77777777" w:rsidR="00B63A12" w:rsidRDefault="00B63A12" w:rsidP="00B63A12">
      <w:pPr>
        <w:spacing w:line="360" w:lineRule="auto"/>
        <w:jc w:val="both"/>
        <w:rPr>
          <w:rFonts w:eastAsia="Calibri"/>
          <w:iCs/>
          <w:sz w:val="26"/>
          <w:szCs w:val="26"/>
          <w:lang w:val="de-DE"/>
        </w:rPr>
      </w:pPr>
      <w:r>
        <w:rPr>
          <w:rFonts w:eastAsia="Calibri"/>
          <w:iCs/>
          <w:sz w:val="26"/>
          <w:szCs w:val="26"/>
          <w:lang w:val="de-DE"/>
        </w:rPr>
        <w:t>HS suy nghĩ tìm câu trả lời.</w:t>
      </w:r>
    </w:p>
    <w:p w14:paraId="5EB7B2F4" w14:textId="77777777" w:rsidR="00B63A12" w:rsidRDefault="00B63A12" w:rsidP="00B63A12">
      <w:pPr>
        <w:rPr>
          <w:rFonts w:eastAsia="Calibri"/>
          <w:b/>
          <w:sz w:val="26"/>
          <w:szCs w:val="26"/>
          <w:lang w:val="pt-BR"/>
        </w:rPr>
      </w:pPr>
      <w:r>
        <w:rPr>
          <w:rFonts w:eastAsia="Calibri"/>
          <w:b/>
          <w:sz w:val="26"/>
          <w:szCs w:val="26"/>
          <w:lang w:val="pt-BR"/>
        </w:rPr>
        <w:t>Bước 3: HS báo cáo kết quả, thảo luận</w:t>
      </w:r>
    </w:p>
    <w:p w14:paraId="4859112F" w14:textId="77777777" w:rsidR="00B63A12" w:rsidRDefault="00B63A12" w:rsidP="00B63A12">
      <w:pPr>
        <w:spacing w:line="360" w:lineRule="auto"/>
        <w:jc w:val="both"/>
        <w:rPr>
          <w:rFonts w:eastAsia="Calibri"/>
          <w:sz w:val="26"/>
          <w:szCs w:val="26"/>
          <w:lang w:val="vi-VN"/>
        </w:rPr>
      </w:pPr>
      <w:r>
        <w:rPr>
          <w:rFonts w:eastAsia="Calibri"/>
          <w:sz w:val="26"/>
          <w:szCs w:val="26"/>
        </w:rPr>
        <w:t>GV mời một vài HS trả lời câu hỏi: (Câu trả lời ở mục c. Sản phẩm).</w:t>
      </w:r>
    </w:p>
    <w:p w14:paraId="1BF50A0C" w14:textId="77777777" w:rsidR="00B63A12" w:rsidRDefault="00B63A12" w:rsidP="00B63A12">
      <w:pPr>
        <w:rPr>
          <w:b/>
          <w:bCs/>
          <w:kern w:val="24"/>
          <w:sz w:val="26"/>
          <w:szCs w:val="26"/>
          <w:lang w:val="pt-BR"/>
        </w:rPr>
      </w:pPr>
      <w:r>
        <w:rPr>
          <w:b/>
          <w:bCs/>
          <w:kern w:val="24"/>
          <w:sz w:val="26"/>
          <w:szCs w:val="26"/>
          <w:lang w:val="pt-BR"/>
        </w:rPr>
        <w:t>Bước 4. Đánh giá, kết luận, định hướng</w:t>
      </w:r>
    </w:p>
    <w:p w14:paraId="228F3D43" w14:textId="77777777" w:rsidR="00B63A12" w:rsidRDefault="00B63A12" w:rsidP="00B63A12">
      <w:pPr>
        <w:rPr>
          <w:b/>
          <w:bCs/>
          <w:kern w:val="24"/>
          <w:sz w:val="26"/>
          <w:szCs w:val="26"/>
          <w:lang w:val="pt-BR"/>
        </w:rPr>
      </w:pPr>
      <w:r>
        <w:rPr>
          <w:rFonts w:eastAsia="Calibri"/>
          <w:iCs/>
          <w:sz w:val="26"/>
          <w:szCs w:val="26"/>
        </w:rPr>
        <w:t>GV kết luận và dẫn dắt vào bài mới: C</w:t>
      </w:r>
      <w:r>
        <w:rPr>
          <w:rFonts w:eastAsia="Calibri"/>
          <w:iCs/>
          <w:sz w:val="26"/>
          <w:szCs w:val="26"/>
          <w:lang w:val="de-DE"/>
        </w:rPr>
        <w:t>ác em đã đoán rằng vật đặt trong chất lỏng sẽ chịu tác dụng bởi một lực đẩy. Vậy lực đẩy đó có đặc điểm như thế nào? Chúng ta cùng vào bài học hôm nay.</w:t>
      </w:r>
    </w:p>
    <w:p w14:paraId="6C2DF114" w14:textId="77777777" w:rsidR="00B63A12" w:rsidRDefault="00B63A12" w:rsidP="00B63A12">
      <w:pPr>
        <w:spacing w:after="0" w:line="360" w:lineRule="auto"/>
        <w:jc w:val="both"/>
        <w:rPr>
          <w:rFonts w:eastAsia="Calibri"/>
          <w:sz w:val="26"/>
          <w:szCs w:val="26"/>
          <w:lang w:val="vi-VN"/>
        </w:rPr>
      </w:pPr>
      <w:r>
        <w:rPr>
          <w:rFonts w:eastAsia="Calibri"/>
          <w:b/>
          <w:sz w:val="26"/>
          <w:szCs w:val="26"/>
        </w:rPr>
        <w:t>2. Hoạt động 2:</w:t>
      </w:r>
      <w:r>
        <w:rPr>
          <w:rFonts w:eastAsia="Calibri"/>
          <w:sz w:val="26"/>
          <w:szCs w:val="26"/>
        </w:rPr>
        <w:t xml:space="preserve"> </w:t>
      </w:r>
      <w:r>
        <w:rPr>
          <w:rFonts w:eastAsia="Calibri"/>
          <w:b/>
          <w:bCs/>
          <w:sz w:val="26"/>
          <w:szCs w:val="26"/>
        </w:rPr>
        <w:t>Hình thành kiến thức mới</w:t>
      </w:r>
    </w:p>
    <w:p w14:paraId="39867FE1" w14:textId="77777777" w:rsidR="00B63A12" w:rsidRDefault="00B63A12" w:rsidP="00B63A12">
      <w:pPr>
        <w:spacing w:after="0" w:line="360" w:lineRule="auto"/>
        <w:jc w:val="both"/>
        <w:rPr>
          <w:rFonts w:eastAsia="Calibri"/>
          <w:b/>
          <w:bCs/>
          <w:sz w:val="26"/>
          <w:szCs w:val="26"/>
        </w:rPr>
      </w:pPr>
      <w:r>
        <w:rPr>
          <w:rFonts w:eastAsia="Calibri"/>
          <w:b/>
          <w:sz w:val="26"/>
          <w:szCs w:val="26"/>
        </w:rPr>
        <w:t>Hoạt động 2.1</w:t>
      </w:r>
      <w:r>
        <w:rPr>
          <w:rFonts w:eastAsia="Calibri"/>
          <w:b/>
          <w:bCs/>
          <w:sz w:val="26"/>
          <w:szCs w:val="26"/>
        </w:rPr>
        <w:t>:</w:t>
      </w:r>
      <w:r>
        <w:rPr>
          <w:rFonts w:eastAsia="Calibri"/>
          <w:sz w:val="26"/>
          <w:szCs w:val="26"/>
        </w:rPr>
        <w:t xml:space="preserve"> </w:t>
      </w:r>
      <w:r>
        <w:rPr>
          <w:rFonts w:eastAsia="Calibri"/>
          <w:b/>
          <w:bCs/>
          <w:sz w:val="26"/>
          <w:szCs w:val="26"/>
        </w:rPr>
        <w:t>Tìm hiểu lực đẩy của chất lỏng lên vật đặt trong nó</w:t>
      </w:r>
    </w:p>
    <w:p w14:paraId="77E4BF10" w14:textId="77777777" w:rsidR="00B63A12" w:rsidRDefault="00B63A12" w:rsidP="00B63A12">
      <w:pPr>
        <w:spacing w:after="0" w:line="360" w:lineRule="auto"/>
        <w:jc w:val="both"/>
        <w:rPr>
          <w:rFonts w:eastAsia="Calibri"/>
          <w:sz w:val="26"/>
          <w:szCs w:val="26"/>
        </w:rPr>
      </w:pPr>
      <w:r>
        <w:rPr>
          <w:rFonts w:eastAsia="Calibri"/>
          <w:b/>
          <w:sz w:val="26"/>
          <w:szCs w:val="26"/>
        </w:rPr>
        <w:t>Hoạt động 2.1.1: Tìm hiểu tác dụng của chất lỏng lên các vật đặt trong nó:</w:t>
      </w:r>
    </w:p>
    <w:p w14:paraId="1D82D156" w14:textId="77777777" w:rsidR="00B63A12" w:rsidRDefault="00B63A12" w:rsidP="00B63A12">
      <w:pPr>
        <w:spacing w:after="0" w:line="360" w:lineRule="auto"/>
        <w:jc w:val="both"/>
        <w:rPr>
          <w:rFonts w:eastAsia="Calibri"/>
          <w:b/>
          <w:bCs/>
          <w:sz w:val="26"/>
          <w:szCs w:val="26"/>
          <w:lang w:val="vi-VN"/>
        </w:rPr>
      </w:pPr>
      <w:r>
        <w:rPr>
          <w:rFonts w:eastAsia="Calibri"/>
          <w:b/>
          <w:bCs/>
          <w:sz w:val="26"/>
          <w:szCs w:val="26"/>
        </w:rPr>
        <w:t>a. Mục tiêu</w:t>
      </w:r>
    </w:p>
    <w:p w14:paraId="3EA581EC" w14:textId="77777777" w:rsidR="00B63A12" w:rsidRDefault="00B63A12" w:rsidP="00B63A12">
      <w:pPr>
        <w:spacing w:after="0" w:line="360" w:lineRule="auto"/>
        <w:jc w:val="both"/>
        <w:rPr>
          <w:rFonts w:eastAsia="Calibri"/>
          <w:sz w:val="26"/>
          <w:szCs w:val="26"/>
        </w:rPr>
      </w:pPr>
      <w:r>
        <w:rPr>
          <w:rFonts w:eastAsia="Calibri"/>
          <w:b/>
          <w:bCs/>
          <w:sz w:val="26"/>
          <w:szCs w:val="26"/>
        </w:rPr>
        <w:t xml:space="preserve">- </w:t>
      </w:r>
      <w:r>
        <w:rPr>
          <w:rFonts w:eastAsia="Calibri"/>
          <w:sz w:val="26"/>
          <w:szCs w:val="26"/>
        </w:rPr>
        <w:t>HS biết được khi một vật được đặt trong chất lỏng, nó sẽ chịu một lực hướng thẳng đứng từ dưới lên, gọi là lực đẩy Acsimet.</w:t>
      </w:r>
    </w:p>
    <w:p w14:paraId="6E75FE9E" w14:textId="77777777" w:rsidR="00B63A12" w:rsidRDefault="00B63A12" w:rsidP="00B63A12">
      <w:pPr>
        <w:spacing w:after="0" w:line="360" w:lineRule="auto"/>
        <w:jc w:val="both"/>
        <w:rPr>
          <w:rFonts w:eastAsia="Calibri"/>
          <w:b/>
          <w:bCs/>
          <w:sz w:val="26"/>
          <w:szCs w:val="26"/>
        </w:rPr>
      </w:pPr>
      <w:r>
        <w:rPr>
          <w:rFonts w:eastAsia="Calibri"/>
          <w:b/>
          <w:bCs/>
          <w:sz w:val="26"/>
          <w:szCs w:val="26"/>
        </w:rPr>
        <w:t>b. Nội dung</w:t>
      </w:r>
    </w:p>
    <w:p w14:paraId="3FB5E2F8" w14:textId="77777777" w:rsidR="00B63A12" w:rsidRDefault="00B63A12" w:rsidP="00B63A12">
      <w:pPr>
        <w:spacing w:after="0" w:line="360" w:lineRule="auto"/>
        <w:jc w:val="both"/>
        <w:rPr>
          <w:rFonts w:eastAsia="Calibri"/>
          <w:bCs/>
          <w:sz w:val="26"/>
          <w:szCs w:val="26"/>
        </w:rPr>
      </w:pPr>
      <w:r>
        <w:rPr>
          <w:rFonts w:eastAsia="Calibri"/>
          <w:bCs/>
          <w:sz w:val="26"/>
          <w:szCs w:val="26"/>
        </w:rPr>
        <w:t>GV cho HS thực hiện nhiệm vụ học tập theo nhóm.</w:t>
      </w:r>
    </w:p>
    <w:p w14:paraId="3FD10967" w14:textId="77777777" w:rsidR="00B63A12" w:rsidRDefault="00B63A12" w:rsidP="00B63A12">
      <w:pPr>
        <w:spacing w:after="0" w:line="360" w:lineRule="auto"/>
        <w:jc w:val="both"/>
        <w:rPr>
          <w:rFonts w:eastAsia="Calibri"/>
          <w:bCs/>
          <w:sz w:val="26"/>
          <w:szCs w:val="26"/>
        </w:rPr>
      </w:pPr>
      <w:r>
        <w:rPr>
          <w:rFonts w:eastAsia="Calibri"/>
          <w:bCs/>
          <w:sz w:val="26"/>
          <w:szCs w:val="26"/>
        </w:rPr>
        <w:t>- GV phát phiếu học tập số 1, hướng dẫn HS làm thí nghiệm 1 (Khảo sát tác dụng của chất lỏng lên các vật đặt trong nó) và hoàn thành phiếu.</w:t>
      </w:r>
    </w:p>
    <w:p w14:paraId="51628EEE" w14:textId="77777777" w:rsidR="00B63A12" w:rsidRDefault="00B63A12" w:rsidP="00B63A12">
      <w:pPr>
        <w:spacing w:after="0" w:line="360" w:lineRule="auto"/>
        <w:jc w:val="both"/>
        <w:rPr>
          <w:rFonts w:eastAsia="Calibri"/>
          <w:b/>
          <w:sz w:val="26"/>
          <w:szCs w:val="26"/>
        </w:rPr>
      </w:pPr>
      <w:r>
        <w:rPr>
          <w:rFonts w:eastAsia="Calibri"/>
          <w:b/>
          <w:sz w:val="26"/>
          <w:szCs w:val="26"/>
        </w:rPr>
        <w:t>c. Sản phẩm</w:t>
      </w:r>
    </w:p>
    <w:p w14:paraId="4D122A7C" w14:textId="77777777" w:rsidR="00B63A12" w:rsidRDefault="00B63A12" w:rsidP="00B63A12">
      <w:pPr>
        <w:spacing w:after="0" w:line="360" w:lineRule="auto"/>
        <w:jc w:val="both"/>
        <w:rPr>
          <w:rFonts w:eastAsia="Calibri"/>
          <w:bCs/>
          <w:sz w:val="26"/>
          <w:szCs w:val="26"/>
        </w:rPr>
      </w:pPr>
      <w:r>
        <w:rPr>
          <w:rFonts w:eastAsia="Calibri"/>
          <w:bCs/>
          <w:sz w:val="26"/>
          <w:szCs w:val="26"/>
        </w:rPr>
        <w:t>Dự đoán câu trả lời của học sinh:</w:t>
      </w:r>
    </w:p>
    <w:p w14:paraId="4CF4B1B6" w14:textId="77777777" w:rsidR="00B63A12" w:rsidRDefault="00B63A12" w:rsidP="00B63A12">
      <w:pPr>
        <w:spacing w:after="0" w:line="360" w:lineRule="auto"/>
        <w:jc w:val="both"/>
        <w:rPr>
          <w:rFonts w:eastAsia="Calibri"/>
          <w:b/>
          <w:sz w:val="26"/>
          <w:szCs w:val="26"/>
        </w:rPr>
      </w:pPr>
      <w:r>
        <w:rPr>
          <w:rFonts w:eastAsia="Calibri"/>
          <w:b/>
          <w:sz w:val="26"/>
          <w:szCs w:val="26"/>
        </w:rPr>
        <w:t>- Phiếu học tập số 1:</w:t>
      </w:r>
    </w:p>
    <w:p w14:paraId="625264B6" w14:textId="77777777" w:rsidR="00B63A12" w:rsidRDefault="00B63A12" w:rsidP="00B63A12">
      <w:pPr>
        <w:spacing w:after="0" w:line="360" w:lineRule="auto"/>
        <w:jc w:val="both"/>
        <w:rPr>
          <w:rFonts w:eastAsia="Calibri"/>
          <w:bCs/>
          <w:sz w:val="26"/>
          <w:szCs w:val="26"/>
        </w:rPr>
      </w:pPr>
      <w:r>
        <w:rPr>
          <w:rFonts w:eastAsia="Calibri"/>
          <w:bCs/>
          <w:sz w:val="26"/>
          <w:szCs w:val="26"/>
        </w:rPr>
        <w:t>1. Thí nghiệm 1:</w:t>
      </w:r>
    </w:p>
    <w:p w14:paraId="0DEE92E8" w14:textId="77777777" w:rsidR="00B63A12" w:rsidRDefault="00B63A12" w:rsidP="00B63A12">
      <w:pPr>
        <w:spacing w:after="0" w:line="360" w:lineRule="auto"/>
        <w:jc w:val="both"/>
        <w:rPr>
          <w:rFonts w:eastAsia="Calibri"/>
          <w:sz w:val="26"/>
          <w:szCs w:val="26"/>
        </w:rPr>
      </w:pPr>
      <w:r>
        <w:rPr>
          <w:rFonts w:eastAsia="Calibri"/>
          <w:sz w:val="26"/>
          <w:szCs w:val="26"/>
        </w:rPr>
        <w:t>Các em có thể tham khảo số liệu dưới đây: Giả sử ta sử dụng khối nhôm có khối lượng là 140 g và thể tích 50 cm</w:t>
      </w:r>
      <w:r>
        <w:rPr>
          <w:rFonts w:eastAsia="Calibri"/>
          <w:sz w:val="26"/>
          <w:szCs w:val="26"/>
          <w:vertAlign w:val="superscript"/>
        </w:rPr>
        <w:t>3</w:t>
      </w:r>
      <w:r>
        <w:rPr>
          <w:rFonts w:eastAsia="Calibri"/>
          <w:sz w:val="26"/>
          <w:szCs w:val="26"/>
        </w:rPr>
        <w:t>; lực kế có GHĐ: 2,5 N, ĐCNN: 0,1 N.</w:t>
      </w:r>
    </w:p>
    <w:p w14:paraId="14867A44" w14:textId="77777777" w:rsidR="00B63A12" w:rsidRDefault="00B63A12" w:rsidP="00B63A12">
      <w:pPr>
        <w:spacing w:after="0" w:line="360" w:lineRule="auto"/>
        <w:jc w:val="both"/>
        <w:rPr>
          <w:rFonts w:eastAsia="Calibri"/>
          <w:sz w:val="26"/>
          <w:szCs w:val="26"/>
        </w:rPr>
      </w:pPr>
      <w:r>
        <w:rPr>
          <w:rFonts w:eastAsia="Calibri"/>
          <w:sz w:val="26"/>
          <w:szCs w:val="26"/>
        </w:rPr>
        <w:t>+ Treo khối nhôm vào lực kế. Đọc số chỉ P của lực kế: P = 1,4 N.</w:t>
      </w:r>
    </w:p>
    <w:p w14:paraId="060D4E16" w14:textId="77777777" w:rsidR="00B63A12" w:rsidRDefault="00B63A12" w:rsidP="00B63A12">
      <w:pPr>
        <w:spacing w:after="0" w:line="360" w:lineRule="auto"/>
        <w:jc w:val="both"/>
        <w:rPr>
          <w:rFonts w:eastAsia="Calibri"/>
          <w:sz w:val="26"/>
          <w:szCs w:val="26"/>
        </w:rPr>
      </w:pPr>
      <w:r>
        <w:rPr>
          <w:rFonts w:eastAsia="Calibri"/>
          <w:sz w:val="26"/>
          <w:szCs w:val="26"/>
        </w:rPr>
        <w:lastRenderedPageBreak/>
        <w:t>+ Dịch chuyển từ từ khối nhôm để nó chìm hoàn toàn trong nước. Theo dõi sự thay đổi số chỉ của lực kế. Giữ lực kế sao cho khối nhôm chưa chạm đáy. Đọc số chỉ P</w:t>
      </w:r>
      <w:r>
        <w:rPr>
          <w:rFonts w:eastAsia="Calibri"/>
          <w:sz w:val="26"/>
          <w:szCs w:val="26"/>
          <w:vertAlign w:val="subscript"/>
        </w:rPr>
        <w:t>1</w:t>
      </w:r>
      <w:r>
        <w:rPr>
          <w:rFonts w:eastAsia="Calibri"/>
          <w:sz w:val="26"/>
          <w:szCs w:val="26"/>
        </w:rPr>
        <w:t xml:space="preserve"> của lực kế: P</w:t>
      </w:r>
      <w:r>
        <w:rPr>
          <w:rFonts w:eastAsia="Calibri"/>
          <w:sz w:val="26"/>
          <w:szCs w:val="26"/>
          <w:vertAlign w:val="subscript"/>
        </w:rPr>
        <w:t>1</w:t>
      </w:r>
      <w:r>
        <w:rPr>
          <w:rFonts w:eastAsia="Calibri"/>
          <w:sz w:val="26"/>
          <w:szCs w:val="26"/>
        </w:rPr>
        <w:t xml:space="preserve"> = 0,9 N.</w:t>
      </w:r>
    </w:p>
    <w:p w14:paraId="47794B21" w14:textId="77777777" w:rsidR="00B63A12" w:rsidRDefault="00B63A12" w:rsidP="00B63A12">
      <w:pPr>
        <w:spacing w:after="0" w:line="360" w:lineRule="auto"/>
        <w:jc w:val="both"/>
        <w:rPr>
          <w:rFonts w:eastAsia="Calibri"/>
          <w:sz w:val="26"/>
          <w:szCs w:val="26"/>
        </w:rPr>
      </w:pPr>
      <w:r>
        <w:rPr>
          <w:rFonts w:eastAsia="Calibri"/>
          <w:sz w:val="26"/>
          <w:szCs w:val="26"/>
        </w:rPr>
        <w:t>+ So sánh các giá trị P và P</w:t>
      </w:r>
      <w:r>
        <w:rPr>
          <w:rFonts w:eastAsia="Calibri"/>
          <w:sz w:val="26"/>
          <w:szCs w:val="26"/>
          <w:vertAlign w:val="subscript"/>
        </w:rPr>
        <w:t>1</w:t>
      </w:r>
      <w:r>
        <w:rPr>
          <w:rFonts w:eastAsia="Calibri"/>
          <w:sz w:val="26"/>
          <w:szCs w:val="26"/>
        </w:rPr>
        <w:t>: Ta thấy P &gt; P</w:t>
      </w:r>
      <w:r>
        <w:rPr>
          <w:rFonts w:eastAsia="Calibri"/>
          <w:sz w:val="26"/>
          <w:szCs w:val="26"/>
          <w:vertAlign w:val="subscript"/>
        </w:rPr>
        <w:t>1</w:t>
      </w:r>
      <w:r>
        <w:rPr>
          <w:rFonts w:eastAsia="Calibri"/>
          <w:sz w:val="26"/>
          <w:szCs w:val="26"/>
        </w:rPr>
        <w:t>. Hướng của lực do nước tác dụng lên khối nhôm theo phương thẳng đứng chiều từ dưới lên trên.</w:t>
      </w:r>
    </w:p>
    <w:p w14:paraId="1344001E" w14:textId="77777777" w:rsidR="00B63A12" w:rsidRDefault="00B63A12" w:rsidP="00B63A12">
      <w:pPr>
        <w:spacing w:after="0" w:line="360" w:lineRule="auto"/>
        <w:jc w:val="both"/>
        <w:rPr>
          <w:rFonts w:eastAsia="Calibri"/>
          <w:sz w:val="26"/>
          <w:szCs w:val="26"/>
        </w:rPr>
      </w:pPr>
      <w:r>
        <w:rPr>
          <w:rFonts w:eastAsia="Calibri"/>
          <w:sz w:val="26"/>
          <w:szCs w:val="26"/>
        </w:rPr>
        <w:t>+ Nhận xét: Khi thể tích phần chìm của khối nhôm tăng dần thì lực do nước tác dụng lên khối nhôm tăng dần.</w:t>
      </w:r>
    </w:p>
    <w:p w14:paraId="32C52B2F" w14:textId="77777777" w:rsidR="00B63A12" w:rsidRDefault="00B63A12" w:rsidP="00B63A12">
      <w:pPr>
        <w:spacing w:after="0" w:line="360" w:lineRule="auto"/>
        <w:jc w:val="both"/>
        <w:rPr>
          <w:rFonts w:eastAsia="Calibri"/>
          <w:bCs/>
          <w:sz w:val="26"/>
          <w:szCs w:val="26"/>
        </w:rPr>
      </w:pPr>
      <w:r>
        <w:rPr>
          <w:rFonts w:eastAsia="Calibri"/>
          <w:bCs/>
          <w:sz w:val="26"/>
          <w:szCs w:val="26"/>
        </w:rPr>
        <w:t>2.</w:t>
      </w:r>
    </w:p>
    <w:p w14:paraId="51166AF6" w14:textId="77777777" w:rsidR="00B63A12" w:rsidRDefault="00B63A12" w:rsidP="00B63A12">
      <w:pPr>
        <w:spacing w:after="0" w:line="360" w:lineRule="auto"/>
        <w:jc w:val="both"/>
        <w:rPr>
          <w:rFonts w:eastAsia="Calibri"/>
          <w:sz w:val="26"/>
          <w:szCs w:val="26"/>
        </w:rPr>
      </w:pPr>
      <w:r>
        <w:rPr>
          <w:rFonts w:eastAsia="Calibri"/>
          <w:sz w:val="26"/>
          <w:szCs w:val="26"/>
        </w:rPr>
        <w:t>+ Câu 1: Khi xô nước còn chìm trong nước thì nó chịu lực do nước tác dụng có phương thẳng đứng chiều từ dưới lên đóng vai trò lực đẩy giúp ta nâng vật được dễ dàng hơn khi nó đã được kéo lên khỏi mặt nước.</w:t>
      </w:r>
    </w:p>
    <w:p w14:paraId="641244BE" w14:textId="77777777" w:rsidR="00B63A12" w:rsidRDefault="00B63A12" w:rsidP="00B63A12">
      <w:pPr>
        <w:spacing w:after="0" w:line="360" w:lineRule="auto"/>
        <w:jc w:val="both"/>
        <w:rPr>
          <w:rFonts w:eastAsia="Calibri"/>
          <w:sz w:val="26"/>
          <w:szCs w:val="26"/>
        </w:rPr>
      </w:pPr>
      <w:r>
        <w:rPr>
          <w:rFonts w:eastAsia="Calibri"/>
          <w:bCs/>
          <w:sz w:val="26"/>
          <w:szCs w:val="26"/>
        </w:rPr>
        <w:t xml:space="preserve">+ Câu 2: </w:t>
      </w:r>
      <w:r>
        <w:rPr>
          <w:rFonts w:eastAsia="Calibri"/>
          <w:sz w:val="26"/>
          <w:szCs w:val="26"/>
        </w:rPr>
        <w:t>Ví dụ về lực đẩy Acsimet trong thực tế:</w:t>
      </w:r>
    </w:p>
    <w:p w14:paraId="2BE42403" w14:textId="77777777" w:rsidR="00B63A12" w:rsidRDefault="00B63A12" w:rsidP="00B63A12">
      <w:pPr>
        <w:spacing w:after="0" w:line="360" w:lineRule="auto"/>
        <w:jc w:val="both"/>
        <w:rPr>
          <w:rFonts w:eastAsia="Calibri"/>
          <w:sz w:val="26"/>
          <w:szCs w:val="26"/>
        </w:rPr>
      </w:pPr>
      <w:r>
        <w:rPr>
          <w:rFonts w:eastAsia="Calibri"/>
          <w:sz w:val="26"/>
          <w:szCs w:val="26"/>
        </w:rPr>
        <w:t>∙ Con người có thể nổi trên mặt nước và bơi.</w:t>
      </w:r>
    </w:p>
    <w:p w14:paraId="6A464BA6" w14:textId="77777777" w:rsidR="00B63A12" w:rsidRDefault="00B63A12" w:rsidP="00B63A12">
      <w:pPr>
        <w:spacing w:after="0" w:line="360" w:lineRule="auto"/>
        <w:jc w:val="both"/>
        <w:rPr>
          <w:rFonts w:eastAsia="Calibri"/>
          <w:sz w:val="26"/>
          <w:szCs w:val="26"/>
        </w:rPr>
      </w:pPr>
      <w:r>
        <w:rPr>
          <w:rFonts w:eastAsia="Calibri"/>
          <w:sz w:val="26"/>
          <w:szCs w:val="26"/>
        </w:rPr>
        <w:t>∙ Tàu thuyền di chuyển trên sông, biển.</w:t>
      </w:r>
    </w:p>
    <w:p w14:paraId="25D100DD" w14:textId="77777777" w:rsidR="00B63A12" w:rsidRDefault="00B63A12" w:rsidP="00B63A12">
      <w:pPr>
        <w:spacing w:after="0" w:line="360" w:lineRule="auto"/>
        <w:jc w:val="both"/>
        <w:rPr>
          <w:rFonts w:eastAsia="Calibri"/>
          <w:sz w:val="26"/>
          <w:szCs w:val="26"/>
        </w:rPr>
      </w:pPr>
      <w:r>
        <w:rPr>
          <w:rFonts w:eastAsia="Calibri"/>
          <w:sz w:val="26"/>
          <w:szCs w:val="26"/>
        </w:rPr>
        <w:t>+ Câu 3: Biểu diễn lực đẩy Acsimet.</w:t>
      </w:r>
    </w:p>
    <w:p w14:paraId="5E1AE4CB" w14:textId="364E8C52" w:rsidR="00B63A12" w:rsidRDefault="00B63A12" w:rsidP="00B63A12">
      <w:pPr>
        <w:spacing w:after="0" w:line="360" w:lineRule="auto"/>
        <w:jc w:val="center"/>
        <w:rPr>
          <w:rFonts w:eastAsia="Calibri"/>
          <w:sz w:val="26"/>
          <w:szCs w:val="26"/>
        </w:rPr>
      </w:pPr>
      <w:r>
        <w:rPr>
          <w:rFonts w:eastAsia="Calibri"/>
          <w:noProof/>
          <w:sz w:val="26"/>
          <w:szCs w:val="26"/>
        </w:rPr>
        <w:drawing>
          <wp:inline distT="0" distB="0" distL="0" distR="0" wp14:anchorId="77A3BFA8" wp14:editId="11D8695B">
            <wp:extent cx="1173480" cy="1249680"/>
            <wp:effectExtent l="0" t="0" r="7620" b="7620"/>
            <wp:docPr id="1800592356" name="Hình ảnh 9" descr="Ảnh có chứa văn bản, Thiết bị phòng thí nghiệm, cốc, cốc mỏ thí nghiệ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592356" name="Hình ảnh 9" descr="Ảnh có chứa văn bản, Thiết bị phòng thí nghiệm, cốc, cốc mỏ thí nghiệm&#10;&#10;Mô tả được tạo tự độ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73480" cy="1249680"/>
                    </a:xfrm>
                    <a:prstGeom prst="rect">
                      <a:avLst/>
                    </a:prstGeom>
                    <a:noFill/>
                    <a:ln>
                      <a:noFill/>
                    </a:ln>
                  </pic:spPr>
                </pic:pic>
              </a:graphicData>
            </a:graphic>
          </wp:inline>
        </w:drawing>
      </w:r>
    </w:p>
    <w:p w14:paraId="48C816AA" w14:textId="77777777" w:rsidR="00B63A12" w:rsidRDefault="00B63A12" w:rsidP="00B63A12">
      <w:pPr>
        <w:spacing w:after="0" w:line="360" w:lineRule="auto"/>
        <w:jc w:val="both"/>
        <w:rPr>
          <w:rFonts w:eastAsia="Calibri"/>
          <w:b/>
          <w:bCs/>
          <w:sz w:val="26"/>
          <w:szCs w:val="26"/>
        </w:rPr>
      </w:pPr>
      <w:r>
        <w:rPr>
          <w:rFonts w:eastAsia="Calibri"/>
          <w:b/>
          <w:bCs/>
          <w:sz w:val="26"/>
          <w:szCs w:val="26"/>
        </w:rPr>
        <w:t>d. Tổ chức thực hiện</w:t>
      </w:r>
    </w:p>
    <w:p w14:paraId="3F1A4635" w14:textId="77777777" w:rsidR="00B63A12" w:rsidRDefault="00B63A12" w:rsidP="00B63A12">
      <w:pPr>
        <w:shd w:val="clear" w:color="auto" w:fill="FFFFFF"/>
        <w:spacing w:after="0" w:line="300" w:lineRule="auto"/>
        <w:jc w:val="both"/>
        <w:rPr>
          <w:rFonts w:eastAsia="Calibri"/>
          <w:b/>
          <w:sz w:val="26"/>
          <w:szCs w:val="26"/>
          <w:lang w:val="pt-BR"/>
        </w:rPr>
      </w:pPr>
      <w:r>
        <w:rPr>
          <w:rFonts w:eastAsia="Calibri"/>
          <w:b/>
          <w:sz w:val="26"/>
          <w:szCs w:val="26"/>
          <w:lang w:val="pt-BR"/>
        </w:rPr>
        <w:t>Bước 1: GV chuyển giao nhiệm vụ học tập:</w:t>
      </w:r>
    </w:p>
    <w:p w14:paraId="6E043FE9" w14:textId="77777777" w:rsidR="00B63A12" w:rsidRDefault="00B63A12" w:rsidP="00B63A12">
      <w:pPr>
        <w:spacing w:after="0" w:line="360" w:lineRule="auto"/>
        <w:jc w:val="both"/>
        <w:rPr>
          <w:rFonts w:eastAsia="Calibri"/>
          <w:bCs/>
          <w:sz w:val="26"/>
          <w:szCs w:val="26"/>
          <w:lang w:val="vi-VN"/>
        </w:rPr>
      </w:pPr>
      <w:r>
        <w:rPr>
          <w:rFonts w:eastAsia="Calibri"/>
          <w:bCs/>
          <w:sz w:val="26"/>
          <w:szCs w:val="26"/>
        </w:rPr>
        <w:t>- GV dẫn dắt HS: Chúng ta cần làm thí nghiệm để khảo sát tác dụng của chất lỏng lên các vật đặt trong nó.</w:t>
      </w:r>
    </w:p>
    <w:p w14:paraId="3414B39F" w14:textId="77777777" w:rsidR="00B63A12" w:rsidRDefault="00B63A12" w:rsidP="00B63A12">
      <w:pPr>
        <w:spacing w:after="0" w:line="360" w:lineRule="auto"/>
        <w:jc w:val="both"/>
        <w:rPr>
          <w:rFonts w:eastAsia="Calibri"/>
          <w:sz w:val="26"/>
          <w:szCs w:val="26"/>
        </w:rPr>
      </w:pPr>
      <w:r>
        <w:rPr>
          <w:rFonts w:eastAsia="Calibri"/>
          <w:i/>
          <w:iCs/>
          <w:sz w:val="26"/>
          <w:szCs w:val="26"/>
        </w:rPr>
        <w:t xml:space="preserve">- </w:t>
      </w:r>
      <w:r>
        <w:rPr>
          <w:rFonts w:eastAsia="Calibri"/>
          <w:sz w:val="26"/>
          <w:szCs w:val="26"/>
        </w:rPr>
        <w:t>GV phát phiếu học tập số 1, hướng dẫn HS làm thí nghiệm 1 và yêu cầu HS hoàn thành phiếu học tập số 1.</w:t>
      </w:r>
    </w:p>
    <w:p w14:paraId="193BBCD8" w14:textId="77777777" w:rsidR="00B63A12" w:rsidRDefault="00B63A12" w:rsidP="00B63A12">
      <w:pPr>
        <w:rPr>
          <w:rFonts w:eastAsia="Calibri"/>
          <w:b/>
          <w:sz w:val="26"/>
          <w:szCs w:val="26"/>
          <w:lang w:val="pt-BR"/>
        </w:rPr>
      </w:pPr>
      <w:r>
        <w:rPr>
          <w:rFonts w:eastAsia="Calibri"/>
          <w:b/>
          <w:sz w:val="26"/>
          <w:szCs w:val="26"/>
          <w:lang w:val="pt-BR"/>
        </w:rPr>
        <w:t>Bước 2: HS thực hiện nhiệm vụ học tập</w:t>
      </w:r>
    </w:p>
    <w:p w14:paraId="23C87B65" w14:textId="77777777" w:rsidR="00B63A12" w:rsidRDefault="00B63A12" w:rsidP="00B63A12">
      <w:pPr>
        <w:spacing w:after="0" w:line="360" w:lineRule="auto"/>
        <w:jc w:val="both"/>
        <w:rPr>
          <w:rFonts w:eastAsia="Calibri"/>
          <w:bCs/>
          <w:color w:val="000000"/>
          <w:sz w:val="26"/>
          <w:szCs w:val="26"/>
          <w:lang w:val="vi-VN"/>
        </w:rPr>
      </w:pPr>
      <w:r>
        <w:rPr>
          <w:rFonts w:eastAsia="Calibri"/>
          <w:bCs/>
          <w:color w:val="000000"/>
          <w:sz w:val="26"/>
          <w:szCs w:val="26"/>
        </w:rPr>
        <w:t>- HS hoạt động theo nhóm làm thí nghiệm theo hướng dẫn của GV.</w:t>
      </w:r>
    </w:p>
    <w:p w14:paraId="5D328BC2" w14:textId="77777777" w:rsidR="00B63A12" w:rsidRDefault="00B63A12" w:rsidP="00B63A12">
      <w:pPr>
        <w:spacing w:after="0" w:line="360" w:lineRule="auto"/>
        <w:jc w:val="both"/>
        <w:rPr>
          <w:rFonts w:eastAsia="Calibri"/>
          <w:bCs/>
          <w:color w:val="000000"/>
          <w:sz w:val="26"/>
          <w:szCs w:val="26"/>
        </w:rPr>
      </w:pPr>
      <w:r>
        <w:rPr>
          <w:rFonts w:eastAsia="Calibri"/>
          <w:bCs/>
          <w:color w:val="000000"/>
          <w:sz w:val="26"/>
          <w:szCs w:val="26"/>
        </w:rPr>
        <w:t>- Các nhóm HS hoàn thành phiếu học tập số 1: (Câu trả lời ở phần mục c. Sản phẩm).</w:t>
      </w:r>
    </w:p>
    <w:p w14:paraId="772888E9" w14:textId="77777777" w:rsidR="00B63A12" w:rsidRDefault="00B63A12" w:rsidP="00B63A12">
      <w:pPr>
        <w:rPr>
          <w:rFonts w:eastAsia="Calibri"/>
          <w:b/>
          <w:sz w:val="26"/>
          <w:szCs w:val="26"/>
          <w:lang w:val="pt-BR"/>
        </w:rPr>
      </w:pPr>
      <w:r>
        <w:rPr>
          <w:rFonts w:eastAsia="Calibri"/>
          <w:b/>
          <w:sz w:val="26"/>
          <w:szCs w:val="26"/>
          <w:lang w:val="pt-BR"/>
        </w:rPr>
        <w:t>Bước 3: HS báo cáo kết quả, thảo luận</w:t>
      </w:r>
    </w:p>
    <w:p w14:paraId="69194103" w14:textId="77777777" w:rsidR="00B63A12" w:rsidRDefault="00B63A12" w:rsidP="00B63A12">
      <w:pPr>
        <w:rPr>
          <w:rFonts w:eastAsia="Calibri"/>
          <w:bCs/>
          <w:color w:val="000000"/>
          <w:sz w:val="26"/>
          <w:szCs w:val="26"/>
          <w:lang w:val="vi-VN"/>
        </w:rPr>
      </w:pPr>
      <w:r>
        <w:rPr>
          <w:rFonts w:eastAsia="Calibri"/>
          <w:bCs/>
          <w:color w:val="000000"/>
          <w:sz w:val="26"/>
          <w:szCs w:val="26"/>
        </w:rPr>
        <w:t>-Đại diện nhóm báo cáo kết quả thí nghiệm của nhóm và trả lời các câu hỏi trong phiếu học tập số 1.</w:t>
      </w:r>
    </w:p>
    <w:p w14:paraId="08DFFF5D" w14:textId="77777777" w:rsidR="00B63A12" w:rsidRDefault="00B63A12" w:rsidP="00B63A12">
      <w:pPr>
        <w:spacing w:after="0" w:line="360" w:lineRule="auto"/>
        <w:jc w:val="both"/>
        <w:rPr>
          <w:rFonts w:eastAsia="Arial"/>
          <w:sz w:val="26"/>
          <w:szCs w:val="26"/>
          <w:lang w:val="de-DE"/>
        </w:rPr>
      </w:pPr>
      <w:r>
        <w:rPr>
          <w:rFonts w:eastAsia="Arial"/>
          <w:sz w:val="26"/>
          <w:szCs w:val="26"/>
          <w:lang w:val="de-DE"/>
        </w:rPr>
        <w:lastRenderedPageBreak/>
        <w:t xml:space="preserve">- Các nhóm khác nhận xét, đánh giá, bổ sung (nếu có). </w:t>
      </w:r>
    </w:p>
    <w:p w14:paraId="14543C26" w14:textId="77777777" w:rsidR="00B63A12" w:rsidRDefault="00B63A12" w:rsidP="00B63A12">
      <w:pPr>
        <w:spacing w:after="0" w:line="360" w:lineRule="auto"/>
        <w:jc w:val="both"/>
        <w:rPr>
          <w:b/>
          <w:bCs/>
          <w:kern w:val="24"/>
          <w:sz w:val="26"/>
          <w:szCs w:val="26"/>
          <w:lang w:val="pt-BR"/>
        </w:rPr>
      </w:pPr>
      <w:r>
        <w:rPr>
          <w:b/>
          <w:bCs/>
          <w:kern w:val="24"/>
          <w:sz w:val="26"/>
          <w:szCs w:val="26"/>
          <w:lang w:val="pt-BR"/>
        </w:rPr>
        <w:t>Bước 4. Đánh giá, kết luận, định hướng</w:t>
      </w:r>
    </w:p>
    <w:p w14:paraId="7E943B78" w14:textId="77777777" w:rsidR="00B63A12" w:rsidRDefault="00B63A12" w:rsidP="00B63A12">
      <w:pPr>
        <w:spacing w:after="0" w:line="360" w:lineRule="auto"/>
        <w:jc w:val="both"/>
        <w:rPr>
          <w:rFonts w:eastAsia="Calibri"/>
          <w:noProof/>
          <w:sz w:val="26"/>
          <w:szCs w:val="26"/>
          <w:lang w:val="vi-VN"/>
        </w:rPr>
      </w:pPr>
      <w:r>
        <w:rPr>
          <w:rFonts w:eastAsia="Calibri"/>
          <w:bCs/>
          <w:color w:val="000000"/>
          <w:sz w:val="26"/>
          <w:szCs w:val="26"/>
        </w:rPr>
        <w:t xml:space="preserve">- GV nhận xét và chốt kiến thức: </w:t>
      </w:r>
      <w:r>
        <w:rPr>
          <w:rFonts w:eastAsia="Calibri"/>
          <w:i/>
          <w:noProof/>
          <w:sz w:val="26"/>
          <w:szCs w:val="26"/>
        </w:rPr>
        <w:t>Khi một vật được đặt trong chất lỏng, nó sẽ chịu một lực hướng thẳng đứng từ dưới lên, được gọi là lực đẩy Acsimet.</w:t>
      </w:r>
    </w:p>
    <w:p w14:paraId="17BA573E" w14:textId="77777777" w:rsidR="00B63A12" w:rsidRDefault="00B63A12" w:rsidP="00B63A12">
      <w:pPr>
        <w:rPr>
          <w:rFonts w:eastAsia="Calibri"/>
          <w:bCs/>
          <w:color w:val="000000"/>
          <w:sz w:val="26"/>
          <w:szCs w:val="26"/>
        </w:rPr>
      </w:pPr>
      <w:r>
        <w:rPr>
          <w:rFonts w:eastAsia="Calibri"/>
          <w:bCs/>
          <w:color w:val="000000"/>
          <w:sz w:val="26"/>
          <w:szCs w:val="26"/>
        </w:rPr>
        <w:t>- GV dẫn dắt chuyển sang phần nội dung tiếp theo: Như vậy qua thí nghiệm này các bạn đã biết được lực Acsimet tác dụng lên vật có phương thẳng đứng, chiều từ dưới lên. Liệu chúng ta có tính được độ lớn của lực Acsimet không? Các bạn cùng sang thí nghiệm 2.</w:t>
      </w:r>
    </w:p>
    <w:p w14:paraId="62B1A7AF" w14:textId="77777777" w:rsidR="00B63A12" w:rsidRDefault="00B63A12" w:rsidP="00B63A12">
      <w:pPr>
        <w:rPr>
          <w:rFonts w:eastAsia="Calibri"/>
          <w:b/>
          <w:color w:val="000000"/>
          <w:sz w:val="26"/>
          <w:szCs w:val="26"/>
        </w:rPr>
      </w:pPr>
      <w:r>
        <w:rPr>
          <w:rFonts w:eastAsia="Calibri"/>
          <w:b/>
          <w:sz w:val="26"/>
          <w:szCs w:val="26"/>
        </w:rPr>
        <w:t xml:space="preserve"> Hoạt động 2.1.2</w:t>
      </w:r>
      <w:r>
        <w:rPr>
          <w:rFonts w:eastAsia="Calibri"/>
          <w:b/>
          <w:bCs/>
          <w:sz w:val="26"/>
          <w:szCs w:val="26"/>
        </w:rPr>
        <w:t>:</w:t>
      </w:r>
      <w:r>
        <w:rPr>
          <w:rFonts w:eastAsia="Calibri"/>
          <w:sz w:val="26"/>
          <w:szCs w:val="26"/>
        </w:rPr>
        <w:t xml:space="preserve"> </w:t>
      </w:r>
      <w:r>
        <w:rPr>
          <w:rFonts w:eastAsia="Calibri"/>
          <w:b/>
          <w:color w:val="000000"/>
          <w:sz w:val="26"/>
          <w:szCs w:val="26"/>
        </w:rPr>
        <w:t>Tìm hiểu độ lớn của lực đẩy Acsimet</w:t>
      </w:r>
    </w:p>
    <w:p w14:paraId="547ACD53" w14:textId="77777777" w:rsidR="00B63A12" w:rsidRDefault="00B63A12" w:rsidP="00B63A12">
      <w:pPr>
        <w:spacing w:after="0" w:line="360" w:lineRule="auto"/>
        <w:jc w:val="both"/>
        <w:rPr>
          <w:rFonts w:eastAsia="Calibri"/>
          <w:b/>
          <w:bCs/>
          <w:sz w:val="26"/>
          <w:szCs w:val="26"/>
        </w:rPr>
      </w:pPr>
      <w:r>
        <w:rPr>
          <w:rFonts w:eastAsia="Calibri"/>
          <w:b/>
          <w:bCs/>
          <w:sz w:val="26"/>
          <w:szCs w:val="26"/>
        </w:rPr>
        <w:t>a. Mục tiêu</w:t>
      </w:r>
    </w:p>
    <w:p w14:paraId="0623C073" w14:textId="77777777" w:rsidR="00B63A12" w:rsidRDefault="00B63A12" w:rsidP="00B63A12">
      <w:pPr>
        <w:spacing w:after="0" w:line="360" w:lineRule="auto"/>
        <w:jc w:val="both"/>
        <w:rPr>
          <w:rFonts w:eastAsia="Calibri"/>
          <w:sz w:val="26"/>
          <w:szCs w:val="26"/>
        </w:rPr>
      </w:pPr>
      <w:r>
        <w:rPr>
          <w:rFonts w:eastAsia="Calibri"/>
          <w:sz w:val="26"/>
          <w:szCs w:val="26"/>
        </w:rPr>
        <w:t xml:space="preserve">- HS biểu diễn được lực đẩy Acsimet và tính được độ lớn của lực theo công thức: </w:t>
      </w:r>
    </w:p>
    <w:p w14:paraId="249AA058" w14:textId="77777777" w:rsidR="00B63A12" w:rsidRDefault="00B63A12" w:rsidP="00B63A12">
      <w:pPr>
        <w:spacing w:after="0" w:line="360" w:lineRule="auto"/>
        <w:jc w:val="both"/>
        <w:rPr>
          <w:rFonts w:eastAsia="Calibri"/>
          <w:sz w:val="26"/>
          <w:szCs w:val="26"/>
        </w:rPr>
      </w:pPr>
      <w:r>
        <w:rPr>
          <w:rFonts w:eastAsia="Calibri"/>
          <w:sz w:val="26"/>
          <w:szCs w:val="26"/>
        </w:rPr>
        <w:t>F</w:t>
      </w:r>
      <w:r>
        <w:rPr>
          <w:rFonts w:eastAsia="Calibri"/>
          <w:sz w:val="26"/>
          <w:szCs w:val="26"/>
          <w:vertAlign w:val="subscript"/>
        </w:rPr>
        <w:t>A</w:t>
      </w:r>
      <w:r>
        <w:rPr>
          <w:rFonts w:eastAsia="Calibri"/>
          <w:sz w:val="26"/>
          <w:szCs w:val="26"/>
        </w:rPr>
        <w:t xml:space="preserve"> = d. V.</w:t>
      </w:r>
    </w:p>
    <w:p w14:paraId="5B061C05" w14:textId="77777777" w:rsidR="00B63A12" w:rsidRDefault="00B63A12" w:rsidP="00B63A12">
      <w:pPr>
        <w:spacing w:after="0" w:line="360" w:lineRule="auto"/>
        <w:jc w:val="both"/>
        <w:rPr>
          <w:rFonts w:eastAsia="Calibri"/>
          <w:sz w:val="26"/>
          <w:szCs w:val="26"/>
        </w:rPr>
      </w:pPr>
      <w:r>
        <w:rPr>
          <w:rFonts w:eastAsia="Calibri"/>
          <w:sz w:val="26"/>
          <w:szCs w:val="26"/>
        </w:rPr>
        <w:t>- So sánh được lực đẩy Acsimet tác dụng lên hai vật.</w:t>
      </w:r>
    </w:p>
    <w:p w14:paraId="146DD3AC" w14:textId="77777777" w:rsidR="00B63A12" w:rsidRDefault="00B63A12" w:rsidP="00B63A12">
      <w:pPr>
        <w:spacing w:after="0" w:line="360" w:lineRule="auto"/>
        <w:jc w:val="both"/>
        <w:rPr>
          <w:rFonts w:eastAsia="Calibri"/>
          <w:b/>
          <w:bCs/>
          <w:sz w:val="26"/>
          <w:szCs w:val="26"/>
        </w:rPr>
      </w:pPr>
      <w:r>
        <w:rPr>
          <w:rFonts w:eastAsia="Calibri"/>
          <w:sz w:val="26"/>
          <w:szCs w:val="26"/>
        </w:rPr>
        <w:t>- Biết được lực đẩy Acsimet tồn tại trong cả chất lỏng và chất khí.</w:t>
      </w:r>
    </w:p>
    <w:p w14:paraId="545E1785" w14:textId="77777777" w:rsidR="00B63A12" w:rsidRDefault="00B63A12" w:rsidP="00B63A12">
      <w:pPr>
        <w:spacing w:after="0" w:line="360" w:lineRule="auto"/>
        <w:jc w:val="both"/>
        <w:rPr>
          <w:rFonts w:eastAsia="Calibri"/>
          <w:b/>
          <w:bCs/>
          <w:sz w:val="26"/>
          <w:szCs w:val="26"/>
        </w:rPr>
      </w:pPr>
      <w:r>
        <w:rPr>
          <w:rFonts w:eastAsia="Calibri"/>
          <w:b/>
          <w:bCs/>
          <w:sz w:val="26"/>
          <w:szCs w:val="26"/>
        </w:rPr>
        <w:t>b. Nội dung</w:t>
      </w:r>
    </w:p>
    <w:p w14:paraId="38B91F56" w14:textId="77777777" w:rsidR="00B63A12" w:rsidRDefault="00B63A12" w:rsidP="00B63A12">
      <w:pPr>
        <w:spacing w:after="0" w:line="360" w:lineRule="auto"/>
        <w:jc w:val="both"/>
        <w:rPr>
          <w:rFonts w:eastAsia="Calibri"/>
          <w:bCs/>
          <w:sz w:val="26"/>
          <w:szCs w:val="26"/>
        </w:rPr>
      </w:pPr>
      <w:r>
        <w:rPr>
          <w:rFonts w:eastAsia="Calibri"/>
          <w:bCs/>
          <w:sz w:val="26"/>
          <w:szCs w:val="26"/>
        </w:rPr>
        <w:t>GV cho HS thực hiện nhiệm vụ học tập theo nhóm.</w:t>
      </w:r>
    </w:p>
    <w:p w14:paraId="30F3EDCD" w14:textId="77777777" w:rsidR="00B63A12" w:rsidRDefault="00B63A12" w:rsidP="00B63A12">
      <w:pPr>
        <w:spacing w:after="0" w:line="360" w:lineRule="auto"/>
        <w:jc w:val="both"/>
        <w:rPr>
          <w:rFonts w:eastAsia="Calibri"/>
          <w:sz w:val="26"/>
          <w:szCs w:val="26"/>
        </w:rPr>
      </w:pPr>
      <w:r>
        <w:rPr>
          <w:rFonts w:eastAsia="Calibri"/>
          <w:sz w:val="26"/>
          <w:szCs w:val="26"/>
        </w:rPr>
        <w:t xml:space="preserve">- GV phát phiếu học tập số 2, hướng dẫn HS làm thí nghiệm 2 (Tìm hiểu độ lớn của lực đẩy Acsimet) </w:t>
      </w:r>
      <w:r>
        <w:rPr>
          <w:rFonts w:eastAsia="Calibri"/>
          <w:bCs/>
          <w:sz w:val="26"/>
          <w:szCs w:val="26"/>
        </w:rPr>
        <w:t>và hoàn thành phiếu.</w:t>
      </w:r>
    </w:p>
    <w:p w14:paraId="18F696DC" w14:textId="77777777" w:rsidR="00B63A12" w:rsidRDefault="00B63A12" w:rsidP="00B63A12">
      <w:pPr>
        <w:spacing w:after="0" w:line="360" w:lineRule="auto"/>
        <w:jc w:val="both"/>
        <w:rPr>
          <w:rFonts w:eastAsia="Calibri"/>
          <w:b/>
          <w:sz w:val="26"/>
          <w:szCs w:val="26"/>
        </w:rPr>
      </w:pPr>
      <w:r>
        <w:rPr>
          <w:rFonts w:eastAsia="Calibri"/>
          <w:b/>
          <w:sz w:val="26"/>
          <w:szCs w:val="26"/>
        </w:rPr>
        <w:t>c. Sản phẩm</w:t>
      </w:r>
    </w:p>
    <w:p w14:paraId="4706310A" w14:textId="77777777" w:rsidR="00B63A12" w:rsidRDefault="00B63A12" w:rsidP="00B63A12">
      <w:pPr>
        <w:spacing w:after="0" w:line="360" w:lineRule="auto"/>
        <w:jc w:val="both"/>
        <w:rPr>
          <w:rFonts w:eastAsia="Calibri"/>
          <w:bCs/>
          <w:sz w:val="26"/>
          <w:szCs w:val="26"/>
        </w:rPr>
      </w:pPr>
      <w:r>
        <w:rPr>
          <w:rFonts w:eastAsia="Calibri"/>
          <w:bCs/>
          <w:sz w:val="26"/>
          <w:szCs w:val="26"/>
        </w:rPr>
        <w:t>Dự đoán câu trả lời của học sinh:</w:t>
      </w:r>
    </w:p>
    <w:p w14:paraId="53943289" w14:textId="77777777" w:rsidR="00B63A12" w:rsidRDefault="00B63A12" w:rsidP="00B63A12">
      <w:pPr>
        <w:spacing w:after="0" w:line="360" w:lineRule="auto"/>
        <w:jc w:val="both"/>
        <w:rPr>
          <w:rFonts w:eastAsia="Calibri"/>
          <w:b/>
          <w:bCs/>
          <w:sz w:val="26"/>
          <w:szCs w:val="26"/>
        </w:rPr>
      </w:pPr>
      <w:r>
        <w:rPr>
          <w:rFonts w:eastAsia="Calibri"/>
          <w:b/>
          <w:bCs/>
          <w:sz w:val="26"/>
          <w:szCs w:val="26"/>
        </w:rPr>
        <w:t>- Phiếu học tập số 2:</w:t>
      </w:r>
    </w:p>
    <w:p w14:paraId="77638CCE" w14:textId="77777777" w:rsidR="00B63A12" w:rsidRDefault="00B63A12" w:rsidP="00B63A12">
      <w:pPr>
        <w:spacing w:after="0" w:line="360" w:lineRule="auto"/>
        <w:jc w:val="both"/>
        <w:rPr>
          <w:rFonts w:eastAsia="Calibri"/>
          <w:sz w:val="26"/>
          <w:szCs w:val="26"/>
        </w:rPr>
      </w:pPr>
      <w:r>
        <w:rPr>
          <w:rFonts w:eastAsia="Calibri"/>
          <w:sz w:val="26"/>
          <w:szCs w:val="26"/>
        </w:rPr>
        <w:t>1. Thí nghiệm 2:</w:t>
      </w:r>
    </w:p>
    <w:p w14:paraId="411DAF46" w14:textId="77777777" w:rsidR="00B63A12" w:rsidRDefault="00B63A12" w:rsidP="00B63A12">
      <w:pPr>
        <w:spacing w:after="0" w:line="360" w:lineRule="auto"/>
        <w:jc w:val="both"/>
        <w:rPr>
          <w:rFonts w:eastAsia="Calibri"/>
          <w:sz w:val="26"/>
          <w:szCs w:val="26"/>
        </w:rPr>
      </w:pPr>
      <w:r>
        <w:rPr>
          <w:rFonts w:eastAsia="Calibri"/>
          <w:sz w:val="26"/>
          <w:szCs w:val="26"/>
        </w:rPr>
        <w:t>+ Khi các em làm theo các bước 1, 2, 3 ta thu được các giá trị P</w:t>
      </w:r>
      <w:r>
        <w:rPr>
          <w:rFonts w:eastAsia="Calibri"/>
          <w:sz w:val="26"/>
          <w:szCs w:val="26"/>
          <w:vertAlign w:val="subscript"/>
        </w:rPr>
        <w:t>1</w:t>
      </w:r>
      <w:r>
        <w:rPr>
          <w:rFonts w:eastAsia="Calibri"/>
          <w:sz w:val="26"/>
          <w:szCs w:val="26"/>
        </w:rPr>
        <w:t>, P</w:t>
      </w:r>
      <w:r>
        <w:rPr>
          <w:rFonts w:eastAsia="Calibri"/>
          <w:sz w:val="26"/>
          <w:szCs w:val="26"/>
          <w:vertAlign w:val="subscript"/>
        </w:rPr>
        <w:t>2</w:t>
      </w:r>
      <w:r>
        <w:rPr>
          <w:rFonts w:eastAsia="Calibri"/>
          <w:sz w:val="26"/>
          <w:szCs w:val="26"/>
        </w:rPr>
        <w:t>, P</w:t>
      </w:r>
      <w:r>
        <w:rPr>
          <w:rFonts w:eastAsia="Calibri"/>
          <w:sz w:val="26"/>
          <w:szCs w:val="26"/>
          <w:vertAlign w:val="subscript"/>
        </w:rPr>
        <w:t>3</w:t>
      </w:r>
      <w:r>
        <w:rPr>
          <w:rFonts w:eastAsia="Calibri"/>
          <w:sz w:val="26"/>
          <w:szCs w:val="26"/>
        </w:rPr>
        <w:t>.</w:t>
      </w:r>
    </w:p>
    <w:p w14:paraId="2AD9F4C3" w14:textId="77777777" w:rsidR="00B63A12" w:rsidRDefault="00B63A12" w:rsidP="00B63A12">
      <w:pPr>
        <w:spacing w:after="0" w:line="360" w:lineRule="auto"/>
        <w:jc w:val="both"/>
        <w:rPr>
          <w:rFonts w:eastAsia="Calibri"/>
          <w:sz w:val="26"/>
          <w:szCs w:val="26"/>
        </w:rPr>
      </w:pPr>
      <w:r>
        <w:rPr>
          <w:rFonts w:eastAsia="Calibri"/>
          <w:sz w:val="26"/>
          <w:szCs w:val="26"/>
        </w:rPr>
        <w:t>+ So sánh số chỉ ta thấy: P</w:t>
      </w:r>
      <w:r>
        <w:rPr>
          <w:rFonts w:eastAsia="Calibri"/>
          <w:sz w:val="26"/>
          <w:szCs w:val="26"/>
          <w:vertAlign w:val="subscript"/>
        </w:rPr>
        <w:t>1</w:t>
      </w:r>
      <w:r>
        <w:rPr>
          <w:rFonts w:eastAsia="Calibri"/>
          <w:sz w:val="26"/>
          <w:szCs w:val="26"/>
        </w:rPr>
        <w:t xml:space="preserve"> = P</w:t>
      </w:r>
      <w:r>
        <w:rPr>
          <w:rFonts w:eastAsia="Calibri"/>
          <w:sz w:val="26"/>
          <w:szCs w:val="26"/>
          <w:vertAlign w:val="subscript"/>
        </w:rPr>
        <w:t>3</w:t>
      </w:r>
      <w:r>
        <w:rPr>
          <w:rFonts w:eastAsia="Calibri"/>
          <w:sz w:val="26"/>
          <w:szCs w:val="26"/>
        </w:rPr>
        <w:t>.</w:t>
      </w:r>
    </w:p>
    <w:p w14:paraId="068F98A3" w14:textId="77777777" w:rsidR="00B63A12" w:rsidRDefault="00B63A12" w:rsidP="00B63A12">
      <w:pPr>
        <w:spacing w:after="0" w:line="360" w:lineRule="auto"/>
        <w:jc w:val="both"/>
        <w:rPr>
          <w:rFonts w:eastAsia="Calibri"/>
          <w:sz w:val="26"/>
          <w:szCs w:val="26"/>
        </w:rPr>
      </w:pPr>
      <w:r>
        <w:rPr>
          <w:rFonts w:eastAsia="Calibri"/>
          <w:sz w:val="26"/>
          <w:szCs w:val="26"/>
        </w:rPr>
        <w:t>+ Lặp lại các bước thí nghiệm trên khi nhúng khối nhôm chìm hoàn toàn trong nước. Ta cũng thu được số chỉ của lực kế khi đổ nước từ cốc B vào cốc A với số chỉ của lực kế khi khối nhôm chưa được nhúng chìm trong nước.</w:t>
      </w:r>
    </w:p>
    <w:p w14:paraId="4DDF56BE" w14:textId="77777777" w:rsidR="00B63A12" w:rsidRDefault="00B63A12" w:rsidP="00B63A12">
      <w:pPr>
        <w:spacing w:after="0" w:line="360" w:lineRule="auto"/>
        <w:jc w:val="both"/>
        <w:rPr>
          <w:rFonts w:eastAsia="Calibri"/>
          <w:sz w:val="26"/>
          <w:szCs w:val="26"/>
        </w:rPr>
      </w:pPr>
      <w:r>
        <w:rPr>
          <w:rFonts w:eastAsia="Calibri"/>
          <w:sz w:val="26"/>
          <w:szCs w:val="26"/>
        </w:rPr>
        <w:t>+ Nhận xét về mối liên hệ giữa độ lớn của lực đẩy Acsimet và thể tích phần chìm trong nước của khối nhôm: Thể tích phần chìm trong nước của khối nhôm càng lớn thì lực đẩy Acsimet tác dụng lên vật càng lớn.</w:t>
      </w:r>
    </w:p>
    <w:p w14:paraId="0C0F9357" w14:textId="77777777" w:rsidR="00B63A12" w:rsidRDefault="00B63A12" w:rsidP="00B63A12">
      <w:pPr>
        <w:spacing w:after="0" w:line="360" w:lineRule="auto"/>
        <w:jc w:val="both"/>
        <w:rPr>
          <w:rFonts w:eastAsia="Calibri"/>
          <w:sz w:val="26"/>
          <w:szCs w:val="26"/>
        </w:rPr>
      </w:pPr>
      <w:r>
        <w:rPr>
          <w:rFonts w:eastAsia="Calibri"/>
          <w:sz w:val="26"/>
          <w:szCs w:val="26"/>
        </w:rPr>
        <w:t>+ Lặp lại các bước các bước từ 1 đến 6 với rượu hoặc nước muối: Ta cũng thu được kết quả tương tự.</w:t>
      </w:r>
    </w:p>
    <w:p w14:paraId="4C941BB0" w14:textId="77777777" w:rsidR="00B63A12" w:rsidRDefault="00B63A12" w:rsidP="00B63A12">
      <w:pPr>
        <w:spacing w:after="0" w:line="360" w:lineRule="auto"/>
        <w:jc w:val="both"/>
        <w:rPr>
          <w:rFonts w:eastAsia="Calibri"/>
          <w:bCs/>
          <w:sz w:val="26"/>
          <w:szCs w:val="26"/>
        </w:rPr>
      </w:pPr>
      <w:r>
        <w:rPr>
          <w:rFonts w:eastAsia="Calibri"/>
          <w:bCs/>
          <w:sz w:val="26"/>
          <w:szCs w:val="26"/>
        </w:rPr>
        <w:t xml:space="preserve">2. </w:t>
      </w:r>
    </w:p>
    <w:p w14:paraId="68F719C8" w14:textId="77777777" w:rsidR="00B63A12" w:rsidRDefault="00B63A12" w:rsidP="00B63A12">
      <w:pPr>
        <w:spacing w:after="0" w:line="360" w:lineRule="auto"/>
        <w:jc w:val="both"/>
        <w:rPr>
          <w:rFonts w:eastAsia="Calibri"/>
          <w:sz w:val="26"/>
          <w:szCs w:val="26"/>
        </w:rPr>
      </w:pPr>
      <w:r>
        <w:rPr>
          <w:rFonts w:eastAsia="Calibri"/>
          <w:sz w:val="26"/>
          <w:szCs w:val="26"/>
        </w:rPr>
        <w:lastRenderedPageBreak/>
        <w:t>+ Câu 1: Nhấn một chai nhựa rỗng có thể tích 500 mL được nút kín dễ hơn nhấn một chai nhựa rỗng có thể tích 5 L được nút kín vì lực đẩy Acsimet tác dụng lên chai nhựa rỗng có thể tích 500 mL nhỏ hơn lực đẩy Acsimet tác dụng lên chai nhựa rỗng có thể tích 5 L.</w:t>
      </w:r>
    </w:p>
    <w:p w14:paraId="6AA50E9B" w14:textId="77777777" w:rsidR="00B63A12" w:rsidRDefault="00B63A12" w:rsidP="00B63A12">
      <w:pPr>
        <w:spacing w:after="0" w:line="360" w:lineRule="auto"/>
        <w:jc w:val="both"/>
        <w:rPr>
          <w:rFonts w:eastAsia="Calibri"/>
          <w:bCs/>
          <w:sz w:val="26"/>
          <w:szCs w:val="26"/>
        </w:rPr>
      </w:pPr>
      <w:r>
        <w:rPr>
          <w:rFonts w:eastAsia="Calibri"/>
          <w:bCs/>
          <w:sz w:val="26"/>
          <w:szCs w:val="26"/>
        </w:rPr>
        <w:t xml:space="preserve">+ Câu 2: </w:t>
      </w:r>
    </w:p>
    <w:p w14:paraId="592E414D" w14:textId="77777777" w:rsidR="00B63A12" w:rsidRDefault="00B63A12" w:rsidP="00B63A12">
      <w:pPr>
        <w:spacing w:after="0" w:line="360" w:lineRule="auto"/>
        <w:jc w:val="both"/>
        <w:rPr>
          <w:rFonts w:eastAsia="Calibri"/>
          <w:sz w:val="26"/>
          <w:szCs w:val="26"/>
        </w:rPr>
      </w:pPr>
      <w:r>
        <w:rPr>
          <w:rFonts w:eastAsia="Calibri"/>
          <w:sz w:val="26"/>
          <w:szCs w:val="26"/>
        </w:rPr>
        <w:t>∙ Ở Hình 15.6 a, ta thấy vật bằng gỗ nổi lên mặt nước, chứng tỏ F</w:t>
      </w:r>
      <w:r>
        <w:rPr>
          <w:rFonts w:eastAsia="Calibri"/>
          <w:sz w:val="26"/>
          <w:szCs w:val="26"/>
          <w:vertAlign w:val="subscript"/>
        </w:rPr>
        <w:t>A</w:t>
      </w:r>
      <w:r>
        <w:rPr>
          <w:rFonts w:eastAsia="Calibri"/>
          <w:sz w:val="26"/>
          <w:szCs w:val="26"/>
        </w:rPr>
        <w:t xml:space="preserve"> &gt; P</w:t>
      </w:r>
      <w:r>
        <w:rPr>
          <w:rFonts w:eastAsia="Calibri"/>
          <w:sz w:val="26"/>
          <w:szCs w:val="26"/>
          <w:vertAlign w:val="subscript"/>
        </w:rPr>
        <w:t>gỗ</w:t>
      </w:r>
      <w:r>
        <w:rPr>
          <w:rFonts w:eastAsia="Calibri"/>
          <w:sz w:val="26"/>
          <w:szCs w:val="26"/>
        </w:rPr>
        <w:t xml:space="preserve"> làm vật nổi lên. Khi vật nổi trên mặt nước và đạt trạng thái cân bằng thì: F</w:t>
      </w:r>
      <w:r>
        <w:rPr>
          <w:rFonts w:eastAsia="Calibri"/>
          <w:sz w:val="26"/>
          <w:szCs w:val="26"/>
          <w:vertAlign w:val="subscript"/>
        </w:rPr>
        <w:t>A</w:t>
      </w:r>
      <w:r>
        <w:rPr>
          <w:rFonts w:eastAsia="Calibri"/>
          <w:sz w:val="26"/>
          <w:szCs w:val="26"/>
        </w:rPr>
        <w:t xml:space="preserve"> = P</w:t>
      </w:r>
      <w:r>
        <w:rPr>
          <w:rFonts w:eastAsia="Calibri"/>
          <w:sz w:val="26"/>
          <w:szCs w:val="26"/>
          <w:vertAlign w:val="subscript"/>
        </w:rPr>
        <w:t>gỗ</w:t>
      </w:r>
      <w:r>
        <w:rPr>
          <w:rFonts w:eastAsia="Calibri"/>
          <w:sz w:val="26"/>
          <w:szCs w:val="26"/>
        </w:rPr>
        <w:t>.</w:t>
      </w:r>
    </w:p>
    <w:p w14:paraId="5E8BFD83" w14:textId="77777777" w:rsidR="00B63A12" w:rsidRDefault="00B63A12" w:rsidP="00B63A12">
      <w:pPr>
        <w:spacing w:after="0" w:line="360" w:lineRule="auto"/>
        <w:jc w:val="both"/>
        <w:rPr>
          <w:rFonts w:eastAsia="Calibri"/>
          <w:sz w:val="26"/>
          <w:szCs w:val="26"/>
        </w:rPr>
      </w:pPr>
      <w:r>
        <w:rPr>
          <w:rFonts w:eastAsia="Calibri"/>
          <w:sz w:val="26"/>
          <w:szCs w:val="26"/>
        </w:rPr>
        <w:t>∙ Ở Hình 15.6 b, ta thấy vật bằng sắt chìm hoàn toàn trong nước (nằm ở đáy cốc), chứng tỏ F</w:t>
      </w:r>
      <w:r>
        <w:rPr>
          <w:rFonts w:eastAsia="Calibri"/>
          <w:sz w:val="26"/>
          <w:szCs w:val="26"/>
          <w:vertAlign w:val="subscript"/>
        </w:rPr>
        <w:t>A</w:t>
      </w:r>
      <w:r>
        <w:rPr>
          <w:rFonts w:eastAsia="Calibri"/>
          <w:sz w:val="26"/>
          <w:szCs w:val="26"/>
        </w:rPr>
        <w:t xml:space="preserve"> &lt; P</w:t>
      </w:r>
      <w:r>
        <w:rPr>
          <w:rFonts w:eastAsia="Calibri"/>
          <w:sz w:val="26"/>
          <w:szCs w:val="26"/>
          <w:vertAlign w:val="subscript"/>
        </w:rPr>
        <w:t>sắt</w:t>
      </w:r>
      <w:r>
        <w:rPr>
          <w:rFonts w:eastAsia="Calibri"/>
          <w:sz w:val="26"/>
          <w:szCs w:val="26"/>
        </w:rPr>
        <w:t xml:space="preserve"> làm vật chìm xuống.</w:t>
      </w:r>
    </w:p>
    <w:p w14:paraId="3B8982ED" w14:textId="77777777" w:rsidR="00B63A12" w:rsidRDefault="00B63A12" w:rsidP="00B63A12">
      <w:pPr>
        <w:spacing w:after="0" w:line="360" w:lineRule="auto"/>
        <w:jc w:val="both"/>
        <w:rPr>
          <w:rFonts w:eastAsia="Calibri"/>
          <w:sz w:val="26"/>
          <w:szCs w:val="26"/>
        </w:rPr>
      </w:pPr>
      <w:r>
        <w:rPr>
          <w:rFonts w:eastAsia="Calibri"/>
          <w:sz w:val="26"/>
          <w:szCs w:val="26"/>
        </w:rPr>
        <w:t>∙ Vật chìm hoàn toàn trong nước sẽ chịu tác dụng của lực đẩy Acsimet lớn hơn vật không chìm hoàn toàn trong nước.</w:t>
      </w:r>
    </w:p>
    <w:p w14:paraId="25708D00" w14:textId="77777777" w:rsidR="00B63A12" w:rsidRDefault="00B63A12" w:rsidP="00B63A12">
      <w:pPr>
        <w:spacing w:after="0" w:line="360" w:lineRule="auto"/>
        <w:jc w:val="both"/>
        <w:rPr>
          <w:rFonts w:eastAsia="Calibri"/>
          <w:b/>
          <w:bCs/>
          <w:sz w:val="26"/>
          <w:szCs w:val="26"/>
        </w:rPr>
      </w:pPr>
      <w:r>
        <w:rPr>
          <w:rFonts w:eastAsia="Calibri"/>
          <w:b/>
          <w:bCs/>
          <w:sz w:val="26"/>
          <w:szCs w:val="26"/>
        </w:rPr>
        <w:t>d. Tổ chức thực hiện</w:t>
      </w:r>
    </w:p>
    <w:p w14:paraId="69DDF6BD" w14:textId="77777777" w:rsidR="00B63A12" w:rsidRDefault="00B63A12" w:rsidP="00B63A12">
      <w:pPr>
        <w:shd w:val="clear" w:color="auto" w:fill="FFFFFF"/>
        <w:spacing w:after="0" w:line="300" w:lineRule="auto"/>
        <w:jc w:val="both"/>
        <w:rPr>
          <w:rFonts w:eastAsia="Calibri"/>
          <w:b/>
          <w:sz w:val="26"/>
          <w:szCs w:val="26"/>
          <w:lang w:val="pt-BR"/>
        </w:rPr>
      </w:pPr>
      <w:r>
        <w:rPr>
          <w:rFonts w:eastAsia="Calibri"/>
          <w:b/>
          <w:sz w:val="26"/>
          <w:szCs w:val="26"/>
          <w:lang w:val="pt-BR"/>
        </w:rPr>
        <w:t>Bước 1: GV chuyển giao nhiệm vụ học tập:</w:t>
      </w:r>
    </w:p>
    <w:p w14:paraId="034FA447" w14:textId="77777777" w:rsidR="00B63A12" w:rsidRDefault="00B63A12" w:rsidP="00B63A12">
      <w:pPr>
        <w:spacing w:after="0" w:line="360" w:lineRule="auto"/>
        <w:jc w:val="both"/>
        <w:rPr>
          <w:rFonts w:eastAsia="Calibri"/>
          <w:sz w:val="26"/>
          <w:szCs w:val="26"/>
          <w:lang w:val="vi-VN"/>
        </w:rPr>
      </w:pPr>
      <w:r>
        <w:rPr>
          <w:rFonts w:eastAsia="Calibri"/>
          <w:i/>
          <w:iCs/>
          <w:sz w:val="26"/>
          <w:szCs w:val="26"/>
        </w:rPr>
        <w:t xml:space="preserve">- </w:t>
      </w:r>
      <w:r>
        <w:rPr>
          <w:rFonts w:eastAsia="Calibri"/>
          <w:sz w:val="26"/>
          <w:szCs w:val="26"/>
        </w:rPr>
        <w:t>GV phát phiếu học tập số 2, hướng dẫn HS làm thí nghiệm 2 và yêu cầu HS hoàn thành phiếu học tập số 2.</w:t>
      </w:r>
    </w:p>
    <w:p w14:paraId="215DF5B0" w14:textId="77777777" w:rsidR="00B63A12" w:rsidRDefault="00B63A12" w:rsidP="00B63A12">
      <w:pPr>
        <w:spacing w:after="0" w:line="360" w:lineRule="auto"/>
        <w:jc w:val="both"/>
        <w:rPr>
          <w:rFonts w:eastAsia="Calibri"/>
          <w:sz w:val="26"/>
          <w:szCs w:val="26"/>
        </w:rPr>
      </w:pPr>
      <w:r>
        <w:rPr>
          <w:rFonts w:eastAsia="Calibri"/>
          <w:sz w:val="26"/>
          <w:szCs w:val="26"/>
        </w:rPr>
        <w:t>- Sau khi rút ra CT độ lớn của lực Acsimet, GV mở rộng thêm kiến thức cho HS: Lực đẩy Acsimet không chỉ xuất hiện trong chất lỏng mà còn xuất hiện trong không khí.</w:t>
      </w:r>
    </w:p>
    <w:p w14:paraId="2CA715C4" w14:textId="77777777" w:rsidR="00B63A12" w:rsidRDefault="00B63A12" w:rsidP="00B63A12">
      <w:pPr>
        <w:spacing w:after="0" w:line="360" w:lineRule="auto"/>
        <w:jc w:val="both"/>
        <w:rPr>
          <w:rFonts w:eastAsia="Calibri"/>
          <w:sz w:val="26"/>
          <w:szCs w:val="26"/>
        </w:rPr>
      </w:pPr>
      <w:r>
        <w:rPr>
          <w:rFonts w:eastAsia="Calibri"/>
          <w:sz w:val="26"/>
          <w:szCs w:val="26"/>
        </w:rPr>
        <w:t>VD: Lực đẩy Acsimet của chất khí giúp nâng khinh khí cầu lên cao.</w:t>
      </w:r>
    </w:p>
    <w:p w14:paraId="20FACCDB" w14:textId="77777777" w:rsidR="00B63A12" w:rsidRDefault="00B63A12" w:rsidP="00B63A12">
      <w:pPr>
        <w:rPr>
          <w:rFonts w:eastAsia="Calibri"/>
          <w:b/>
          <w:sz w:val="26"/>
          <w:szCs w:val="26"/>
          <w:lang w:val="pt-BR"/>
        </w:rPr>
      </w:pPr>
      <w:r>
        <w:rPr>
          <w:rFonts w:eastAsia="Calibri"/>
          <w:b/>
          <w:sz w:val="26"/>
          <w:szCs w:val="26"/>
          <w:lang w:val="pt-BR"/>
        </w:rPr>
        <w:t>Bước 2: HS thực hiện nhiệm vụ học tập</w:t>
      </w:r>
    </w:p>
    <w:p w14:paraId="5091C06E" w14:textId="77777777" w:rsidR="00B63A12" w:rsidRDefault="00B63A12" w:rsidP="00B63A12">
      <w:pPr>
        <w:spacing w:after="0" w:line="360" w:lineRule="auto"/>
        <w:jc w:val="both"/>
        <w:rPr>
          <w:rFonts w:eastAsia="Calibri"/>
          <w:bCs/>
          <w:color w:val="000000"/>
          <w:sz w:val="26"/>
          <w:szCs w:val="26"/>
          <w:lang w:val="vi-VN"/>
        </w:rPr>
      </w:pPr>
      <w:r>
        <w:rPr>
          <w:rFonts w:eastAsia="Calibri"/>
          <w:bCs/>
          <w:color w:val="000000"/>
          <w:sz w:val="26"/>
          <w:szCs w:val="26"/>
        </w:rPr>
        <w:t>- HS hoạt động theo nhóm làm thí nghiệm theo hướng dẫn của GV.</w:t>
      </w:r>
    </w:p>
    <w:p w14:paraId="029011C2" w14:textId="77777777" w:rsidR="00B63A12" w:rsidRDefault="00B63A12" w:rsidP="00B63A12">
      <w:pPr>
        <w:spacing w:after="0" w:line="360" w:lineRule="auto"/>
        <w:jc w:val="both"/>
        <w:rPr>
          <w:rFonts w:eastAsia="Calibri"/>
          <w:bCs/>
          <w:color w:val="000000"/>
          <w:sz w:val="26"/>
          <w:szCs w:val="26"/>
        </w:rPr>
      </w:pPr>
      <w:r>
        <w:rPr>
          <w:rFonts w:eastAsia="Calibri"/>
          <w:bCs/>
          <w:color w:val="000000"/>
          <w:sz w:val="26"/>
          <w:szCs w:val="26"/>
        </w:rPr>
        <w:t>- Các nhóm HS hoàn thành phiếu học tập số 2: (Câu trả lời ở phần mục c. Sản phẩm).</w:t>
      </w:r>
    </w:p>
    <w:p w14:paraId="6C05F220" w14:textId="77777777" w:rsidR="00B63A12" w:rsidRDefault="00B63A12" w:rsidP="00B63A12">
      <w:pPr>
        <w:rPr>
          <w:rFonts w:eastAsia="Calibri"/>
          <w:b/>
          <w:sz w:val="26"/>
          <w:szCs w:val="26"/>
          <w:lang w:val="pt-BR"/>
        </w:rPr>
      </w:pPr>
      <w:r>
        <w:rPr>
          <w:rFonts w:eastAsia="Calibri"/>
          <w:b/>
          <w:sz w:val="26"/>
          <w:szCs w:val="26"/>
          <w:lang w:val="pt-BR"/>
        </w:rPr>
        <w:t>Bước 3: HS báo cáo kết quả, thảo luận</w:t>
      </w:r>
    </w:p>
    <w:p w14:paraId="3B26ADBD" w14:textId="77777777" w:rsidR="00B63A12" w:rsidRDefault="00B63A12" w:rsidP="00B63A12">
      <w:pPr>
        <w:rPr>
          <w:rFonts w:eastAsia="Calibri"/>
          <w:bCs/>
          <w:color w:val="000000"/>
          <w:sz w:val="26"/>
          <w:szCs w:val="26"/>
          <w:lang w:val="vi-VN"/>
        </w:rPr>
      </w:pPr>
      <w:r>
        <w:rPr>
          <w:rFonts w:eastAsia="Calibri"/>
          <w:bCs/>
          <w:color w:val="000000"/>
          <w:sz w:val="26"/>
          <w:szCs w:val="26"/>
        </w:rPr>
        <w:t>-Đại diện nhóm báo cáo kết quả thí nghiệm của nhóm và trả lời các câu hỏi trong phiếu học tập số 2.</w:t>
      </w:r>
    </w:p>
    <w:p w14:paraId="55E3FCA8" w14:textId="77777777" w:rsidR="00B63A12" w:rsidRDefault="00B63A12" w:rsidP="00B63A12">
      <w:pPr>
        <w:spacing w:after="0" w:line="360" w:lineRule="auto"/>
        <w:jc w:val="both"/>
        <w:rPr>
          <w:rFonts w:eastAsia="Arial"/>
          <w:sz w:val="26"/>
          <w:szCs w:val="26"/>
          <w:lang w:val="de-DE"/>
        </w:rPr>
      </w:pPr>
      <w:r>
        <w:rPr>
          <w:rFonts w:eastAsia="Arial"/>
          <w:sz w:val="26"/>
          <w:szCs w:val="26"/>
          <w:lang w:val="de-DE"/>
        </w:rPr>
        <w:t xml:space="preserve">- Các nhóm khác nhận xét, đánh giá, bổ sung (nếu có). </w:t>
      </w:r>
    </w:p>
    <w:p w14:paraId="2660A06F" w14:textId="77777777" w:rsidR="00B63A12" w:rsidRDefault="00B63A12" w:rsidP="00B63A12">
      <w:pPr>
        <w:rPr>
          <w:b/>
          <w:bCs/>
          <w:kern w:val="24"/>
          <w:sz w:val="26"/>
          <w:szCs w:val="26"/>
          <w:lang w:val="pt-BR"/>
        </w:rPr>
      </w:pPr>
      <w:r>
        <w:rPr>
          <w:b/>
          <w:bCs/>
          <w:kern w:val="24"/>
          <w:sz w:val="26"/>
          <w:szCs w:val="26"/>
          <w:lang w:val="pt-BR"/>
        </w:rPr>
        <w:t>Bước 4. Đánh giá, kết luận, định hướng</w:t>
      </w:r>
    </w:p>
    <w:p w14:paraId="63F78F46" w14:textId="77777777" w:rsidR="00B63A12" w:rsidRDefault="00B63A12" w:rsidP="00B63A12">
      <w:pPr>
        <w:spacing w:after="0" w:line="360" w:lineRule="auto"/>
        <w:jc w:val="both"/>
        <w:rPr>
          <w:rFonts w:eastAsia="Calibri"/>
          <w:bCs/>
          <w:color w:val="000000"/>
          <w:sz w:val="26"/>
          <w:szCs w:val="26"/>
          <w:lang w:val="vi-VN"/>
        </w:rPr>
      </w:pPr>
      <w:r>
        <w:rPr>
          <w:rFonts w:eastAsia="Calibri"/>
          <w:bCs/>
          <w:color w:val="000000"/>
          <w:sz w:val="26"/>
          <w:szCs w:val="26"/>
        </w:rPr>
        <w:t>- GV nhận xét và chốt kiến thức</w:t>
      </w:r>
    </w:p>
    <w:p w14:paraId="2B405F2D" w14:textId="77777777" w:rsidR="00B63A12" w:rsidRDefault="00B63A12" w:rsidP="00B63A12">
      <w:pPr>
        <w:rPr>
          <w:b/>
          <w:bCs/>
          <w:kern w:val="24"/>
          <w:sz w:val="26"/>
          <w:szCs w:val="26"/>
          <w:lang w:val="pt-BR"/>
        </w:rPr>
      </w:pPr>
      <w:r>
        <w:rPr>
          <w:rFonts w:eastAsia="Calibri"/>
          <w:bCs/>
          <w:color w:val="000000"/>
          <w:sz w:val="26"/>
          <w:szCs w:val="26"/>
        </w:rPr>
        <w:t>- GV dẫn dắt chuyển sang phần nội dung tiếp theo: Qua 2 thí nghiệm vừa làm, chúng ta đã tìm hiểu xong về lực đẩy của chất lỏng lên vật đặt trong nó. Bây giờ chúng ta cùng sang phần tiếp theo II.</w:t>
      </w:r>
    </w:p>
    <w:p w14:paraId="5F9006A8" w14:textId="77777777" w:rsidR="00B63A12" w:rsidRDefault="00B63A12" w:rsidP="00B63A12">
      <w:pPr>
        <w:spacing w:after="0" w:line="360" w:lineRule="auto"/>
        <w:jc w:val="both"/>
        <w:rPr>
          <w:rFonts w:eastAsia="Calibri"/>
          <w:i/>
          <w:sz w:val="26"/>
          <w:szCs w:val="26"/>
          <w:lang w:val="vi-VN"/>
        </w:rPr>
      </w:pPr>
      <w:r>
        <w:rPr>
          <w:rFonts w:eastAsia="Calibri"/>
          <w:sz w:val="26"/>
          <w:szCs w:val="26"/>
        </w:rPr>
        <w:t>*Nội dung ghi bài</w:t>
      </w:r>
      <w:r>
        <w:rPr>
          <w:rFonts w:eastAsia="Calibri"/>
          <w:i/>
          <w:sz w:val="26"/>
          <w:szCs w:val="26"/>
        </w:rPr>
        <w:t>: - Lực đẩy Acsimet mà chất lỏng tác dụng lên vật đặt trong nó có độ lớn bằng trọng lượng phần chất lỏng bị vật chiếm chỗ, có chiều thẳng đứng lên trên.</w:t>
      </w:r>
    </w:p>
    <w:p w14:paraId="335C358C" w14:textId="77777777" w:rsidR="00B63A12" w:rsidRDefault="00B63A12" w:rsidP="00B63A12">
      <w:pPr>
        <w:spacing w:after="0" w:line="360" w:lineRule="auto"/>
        <w:jc w:val="both"/>
        <w:rPr>
          <w:rFonts w:eastAsia="Calibri"/>
          <w:i/>
          <w:sz w:val="26"/>
          <w:szCs w:val="26"/>
        </w:rPr>
      </w:pPr>
      <w:r>
        <w:rPr>
          <w:rFonts w:eastAsia="Calibri"/>
          <w:i/>
          <w:sz w:val="26"/>
          <w:szCs w:val="26"/>
        </w:rPr>
        <w:t>Độ lớn của lực Acsimet được tính bằng: F</w:t>
      </w:r>
      <w:r>
        <w:rPr>
          <w:rFonts w:eastAsia="Calibri"/>
          <w:i/>
          <w:sz w:val="26"/>
          <w:szCs w:val="26"/>
          <w:vertAlign w:val="subscript"/>
        </w:rPr>
        <w:t>A</w:t>
      </w:r>
      <w:r>
        <w:rPr>
          <w:rFonts w:eastAsia="Calibri"/>
          <w:i/>
          <w:sz w:val="26"/>
          <w:szCs w:val="26"/>
        </w:rPr>
        <w:t xml:space="preserve"> = d . V</w:t>
      </w:r>
    </w:p>
    <w:p w14:paraId="737EFF84" w14:textId="77777777" w:rsidR="00B63A12" w:rsidRDefault="00B63A12" w:rsidP="00B63A12">
      <w:pPr>
        <w:spacing w:after="0" w:line="360" w:lineRule="auto"/>
        <w:jc w:val="both"/>
        <w:rPr>
          <w:rFonts w:eastAsia="Calibri"/>
          <w:i/>
          <w:sz w:val="26"/>
          <w:szCs w:val="26"/>
        </w:rPr>
      </w:pPr>
      <w:r>
        <w:rPr>
          <w:rFonts w:eastAsia="Calibri"/>
          <w:i/>
          <w:sz w:val="26"/>
          <w:szCs w:val="26"/>
        </w:rPr>
        <w:lastRenderedPageBreak/>
        <w:t>Trong đó:</w:t>
      </w:r>
    </w:p>
    <w:p w14:paraId="6A1D6BFA" w14:textId="77777777" w:rsidR="00B63A12" w:rsidRDefault="00B63A12" w:rsidP="00B63A12">
      <w:pPr>
        <w:spacing w:after="0" w:line="360" w:lineRule="auto"/>
        <w:jc w:val="both"/>
        <w:rPr>
          <w:rFonts w:eastAsia="Calibri"/>
          <w:i/>
          <w:sz w:val="26"/>
          <w:szCs w:val="26"/>
        </w:rPr>
      </w:pPr>
      <w:r>
        <w:rPr>
          <w:rFonts w:eastAsia="Calibri"/>
          <w:i/>
          <w:sz w:val="26"/>
          <w:szCs w:val="26"/>
        </w:rPr>
        <w:t>+ d là trọng lượng riêng của chất lỏng (N/m</w:t>
      </w:r>
      <w:r>
        <w:rPr>
          <w:rFonts w:eastAsia="Calibri"/>
          <w:i/>
          <w:sz w:val="26"/>
          <w:szCs w:val="26"/>
          <w:vertAlign w:val="superscript"/>
        </w:rPr>
        <w:t>3</w:t>
      </w:r>
      <w:r>
        <w:rPr>
          <w:rFonts w:eastAsia="Calibri"/>
          <w:i/>
          <w:sz w:val="26"/>
          <w:szCs w:val="26"/>
        </w:rPr>
        <w:t>).</w:t>
      </w:r>
    </w:p>
    <w:p w14:paraId="05C44DEF" w14:textId="77777777" w:rsidR="00B63A12" w:rsidRDefault="00B63A12" w:rsidP="00B63A12">
      <w:pPr>
        <w:spacing w:after="0" w:line="360" w:lineRule="auto"/>
        <w:jc w:val="both"/>
        <w:rPr>
          <w:rFonts w:eastAsia="Calibri"/>
          <w:i/>
          <w:sz w:val="26"/>
          <w:szCs w:val="26"/>
        </w:rPr>
      </w:pPr>
      <w:r>
        <w:rPr>
          <w:rFonts w:eastAsia="Calibri"/>
          <w:i/>
          <w:sz w:val="26"/>
          <w:szCs w:val="26"/>
        </w:rPr>
        <w:t>+ V là thể tích phần chất lỏng bị vật chiếm chỗ (m</w:t>
      </w:r>
      <w:r>
        <w:rPr>
          <w:rFonts w:eastAsia="Calibri"/>
          <w:i/>
          <w:sz w:val="26"/>
          <w:szCs w:val="26"/>
          <w:vertAlign w:val="superscript"/>
        </w:rPr>
        <w:t>3</w:t>
      </w:r>
      <w:r>
        <w:rPr>
          <w:rFonts w:eastAsia="Calibri"/>
          <w:i/>
          <w:sz w:val="26"/>
          <w:szCs w:val="26"/>
        </w:rPr>
        <w:t>).</w:t>
      </w:r>
    </w:p>
    <w:p w14:paraId="56EE83D1" w14:textId="77777777" w:rsidR="00B63A12" w:rsidRDefault="00B63A12" w:rsidP="00B63A12">
      <w:pPr>
        <w:spacing w:after="0" w:line="360" w:lineRule="auto"/>
        <w:jc w:val="both"/>
        <w:rPr>
          <w:rFonts w:eastAsia="Calibri"/>
          <w:i/>
          <w:sz w:val="26"/>
          <w:szCs w:val="26"/>
        </w:rPr>
      </w:pPr>
      <w:r>
        <w:rPr>
          <w:rFonts w:eastAsia="Calibri"/>
          <w:i/>
          <w:sz w:val="26"/>
          <w:szCs w:val="26"/>
        </w:rPr>
        <w:t>+ F</w:t>
      </w:r>
      <w:r>
        <w:rPr>
          <w:rFonts w:eastAsia="Calibri"/>
          <w:i/>
          <w:sz w:val="26"/>
          <w:szCs w:val="26"/>
          <w:vertAlign w:val="subscript"/>
        </w:rPr>
        <w:t>A</w:t>
      </w:r>
      <w:r>
        <w:rPr>
          <w:rFonts w:eastAsia="Calibri"/>
          <w:i/>
          <w:sz w:val="26"/>
          <w:szCs w:val="26"/>
        </w:rPr>
        <w:t xml:space="preserve"> là lực đẩy Acsimet (N).</w:t>
      </w:r>
    </w:p>
    <w:p w14:paraId="1743D965" w14:textId="77777777" w:rsidR="00B63A12" w:rsidRDefault="00B63A12" w:rsidP="00B63A12">
      <w:pPr>
        <w:spacing w:after="0" w:line="360" w:lineRule="auto"/>
        <w:jc w:val="both"/>
        <w:rPr>
          <w:rFonts w:eastAsia="Calibri"/>
          <w:i/>
          <w:sz w:val="26"/>
          <w:szCs w:val="26"/>
        </w:rPr>
      </w:pPr>
      <w:r>
        <w:rPr>
          <w:rFonts w:eastAsia="Calibri"/>
          <w:i/>
          <w:sz w:val="26"/>
          <w:szCs w:val="26"/>
        </w:rPr>
        <w:t>- Chú ý: Lực đẩy Acsimet không chỉ xuất hiện trong chất lỏng mà còn xuất hiện trong không khí.</w:t>
      </w:r>
    </w:p>
    <w:p w14:paraId="20F7C3D2" w14:textId="77777777" w:rsidR="00B63A12" w:rsidRDefault="00B63A12" w:rsidP="00B63A12">
      <w:pPr>
        <w:spacing w:after="0" w:line="360" w:lineRule="auto"/>
        <w:jc w:val="both"/>
        <w:rPr>
          <w:rFonts w:eastAsia="Calibri"/>
          <w:b/>
          <w:bCs/>
          <w:sz w:val="26"/>
          <w:szCs w:val="26"/>
        </w:rPr>
      </w:pPr>
      <w:r>
        <w:rPr>
          <w:rFonts w:eastAsia="Calibri"/>
          <w:b/>
          <w:sz w:val="26"/>
          <w:szCs w:val="26"/>
        </w:rPr>
        <w:t xml:space="preserve"> Hoạt động 2.2</w:t>
      </w:r>
      <w:r>
        <w:rPr>
          <w:rFonts w:eastAsia="Calibri"/>
          <w:b/>
          <w:bCs/>
          <w:sz w:val="26"/>
          <w:szCs w:val="26"/>
        </w:rPr>
        <w:t>:</w:t>
      </w:r>
      <w:r>
        <w:rPr>
          <w:rFonts w:eastAsia="Calibri"/>
          <w:sz w:val="26"/>
          <w:szCs w:val="26"/>
        </w:rPr>
        <w:t xml:space="preserve"> </w:t>
      </w:r>
      <w:r>
        <w:rPr>
          <w:rFonts w:eastAsia="Calibri"/>
          <w:b/>
          <w:bCs/>
          <w:sz w:val="26"/>
          <w:szCs w:val="26"/>
        </w:rPr>
        <w:t>Tìm điều kiện định tính để một vật nổi hay chìm trong một chất lỏng.</w:t>
      </w:r>
    </w:p>
    <w:p w14:paraId="5C2017BE" w14:textId="77777777" w:rsidR="00B63A12" w:rsidRDefault="00B63A12" w:rsidP="00B63A12">
      <w:pPr>
        <w:spacing w:after="0" w:line="360" w:lineRule="auto"/>
        <w:jc w:val="both"/>
        <w:rPr>
          <w:rFonts w:eastAsia="Calibri"/>
          <w:b/>
          <w:bCs/>
          <w:sz w:val="26"/>
          <w:szCs w:val="26"/>
        </w:rPr>
      </w:pPr>
      <w:r>
        <w:rPr>
          <w:rFonts w:eastAsia="Calibri"/>
          <w:b/>
          <w:bCs/>
          <w:sz w:val="26"/>
          <w:szCs w:val="26"/>
        </w:rPr>
        <w:t>a. Mục tiêu</w:t>
      </w:r>
    </w:p>
    <w:p w14:paraId="563BC6AA" w14:textId="77777777" w:rsidR="00B63A12" w:rsidRDefault="00B63A12" w:rsidP="00B63A12">
      <w:pPr>
        <w:spacing w:after="0" w:line="360" w:lineRule="auto"/>
        <w:jc w:val="both"/>
        <w:rPr>
          <w:rFonts w:eastAsia="Calibri"/>
          <w:sz w:val="26"/>
          <w:szCs w:val="26"/>
        </w:rPr>
      </w:pPr>
      <w:r>
        <w:rPr>
          <w:rFonts w:eastAsia="Calibri"/>
          <w:b/>
          <w:bCs/>
          <w:sz w:val="26"/>
          <w:szCs w:val="26"/>
        </w:rPr>
        <w:t xml:space="preserve">- </w:t>
      </w:r>
      <w:r>
        <w:rPr>
          <w:rFonts w:eastAsia="Calibri"/>
          <w:sz w:val="26"/>
          <w:szCs w:val="26"/>
        </w:rPr>
        <w:t>HS biết được điều kiện định tính để một vật nổi hay chìm trong một chất lỏng.</w:t>
      </w:r>
    </w:p>
    <w:p w14:paraId="4E413E26" w14:textId="77777777" w:rsidR="00B63A12" w:rsidRDefault="00B63A12" w:rsidP="00B63A12">
      <w:pPr>
        <w:spacing w:after="0" w:line="360" w:lineRule="auto"/>
        <w:jc w:val="both"/>
        <w:rPr>
          <w:rFonts w:eastAsia="Calibri"/>
          <w:sz w:val="26"/>
          <w:szCs w:val="26"/>
        </w:rPr>
      </w:pPr>
      <w:r>
        <w:rPr>
          <w:rFonts w:eastAsia="Calibri"/>
          <w:sz w:val="26"/>
          <w:szCs w:val="26"/>
        </w:rPr>
        <w:t>- HS giải thích được một số hiện tượng vật nổi, vật chìm.</w:t>
      </w:r>
    </w:p>
    <w:p w14:paraId="37FA2234" w14:textId="77777777" w:rsidR="00B63A12" w:rsidRDefault="00B63A12" w:rsidP="00B63A12">
      <w:pPr>
        <w:spacing w:after="0" w:line="360" w:lineRule="auto"/>
        <w:jc w:val="both"/>
        <w:rPr>
          <w:rFonts w:eastAsia="Calibri"/>
          <w:b/>
          <w:bCs/>
          <w:sz w:val="26"/>
          <w:szCs w:val="26"/>
        </w:rPr>
      </w:pPr>
      <w:r>
        <w:rPr>
          <w:rFonts w:eastAsia="Calibri"/>
          <w:b/>
          <w:bCs/>
          <w:sz w:val="26"/>
          <w:szCs w:val="26"/>
        </w:rPr>
        <w:t>b. Nội dung</w:t>
      </w:r>
    </w:p>
    <w:p w14:paraId="11FEFC09" w14:textId="77777777" w:rsidR="00B63A12" w:rsidRDefault="00B63A12" w:rsidP="00B63A12">
      <w:pPr>
        <w:spacing w:after="0" w:line="360" w:lineRule="auto"/>
        <w:jc w:val="both"/>
        <w:rPr>
          <w:rFonts w:eastAsia="Calibri"/>
          <w:sz w:val="26"/>
          <w:szCs w:val="26"/>
        </w:rPr>
      </w:pPr>
      <w:r>
        <w:rPr>
          <w:rFonts w:eastAsia="Calibri"/>
          <w:sz w:val="26"/>
          <w:szCs w:val="26"/>
        </w:rPr>
        <w:t>- GV đặt câu hỏi khơi gợi vấn đề: Vì sao một khúc gỗ lớn nổi được trong nước trong khi một viên bi thép nhỏ hơn nhiều lại bị chìm?</w:t>
      </w:r>
    </w:p>
    <w:p w14:paraId="7E17A242" w14:textId="77777777" w:rsidR="00B63A12" w:rsidRDefault="00B63A12" w:rsidP="00B63A12">
      <w:pPr>
        <w:spacing w:after="0" w:line="360" w:lineRule="auto"/>
        <w:jc w:val="both"/>
        <w:rPr>
          <w:rFonts w:eastAsia="Calibri"/>
          <w:sz w:val="26"/>
          <w:szCs w:val="26"/>
        </w:rPr>
      </w:pPr>
      <w:r>
        <w:rPr>
          <w:rFonts w:eastAsia="Calibri"/>
          <w:sz w:val="26"/>
          <w:szCs w:val="26"/>
        </w:rPr>
        <w:t xml:space="preserve">- GV cho HS làm thí nghiệm 3: </w:t>
      </w:r>
    </w:p>
    <w:p w14:paraId="6BB8B8A2" w14:textId="77777777" w:rsidR="00B63A12" w:rsidRDefault="00B63A12" w:rsidP="00B63A12">
      <w:pPr>
        <w:spacing w:after="0" w:line="360" w:lineRule="auto"/>
        <w:jc w:val="both"/>
        <w:rPr>
          <w:rFonts w:eastAsia="Calibri"/>
          <w:i/>
          <w:iCs/>
          <w:sz w:val="26"/>
          <w:szCs w:val="26"/>
        </w:rPr>
      </w:pPr>
      <w:r>
        <w:rPr>
          <w:rFonts w:eastAsia="Calibri"/>
          <w:i/>
          <w:iCs/>
          <w:sz w:val="26"/>
          <w:szCs w:val="26"/>
        </w:rPr>
        <w:t>Các bước tiến hành</w:t>
      </w:r>
    </w:p>
    <w:p w14:paraId="28900608" w14:textId="77777777" w:rsidR="00B63A12" w:rsidRDefault="00B63A12" w:rsidP="00B63A12">
      <w:pPr>
        <w:spacing w:after="0" w:line="360" w:lineRule="auto"/>
        <w:jc w:val="both"/>
        <w:rPr>
          <w:rFonts w:eastAsia="Calibri"/>
          <w:sz w:val="26"/>
          <w:szCs w:val="26"/>
        </w:rPr>
      </w:pPr>
      <w:r>
        <w:rPr>
          <w:rFonts w:eastAsia="Calibri"/>
          <w:sz w:val="26"/>
          <w:szCs w:val="26"/>
        </w:rPr>
        <w:t>+ Lần lượt thả miếng nhựa, miếng sắt, miếng nhôm, khối gỗ, viên nước đá, dầu ăn vào cốc nước.</w:t>
      </w:r>
    </w:p>
    <w:p w14:paraId="38441907" w14:textId="77777777" w:rsidR="00B63A12" w:rsidRDefault="00B63A12" w:rsidP="00B63A12">
      <w:pPr>
        <w:spacing w:after="0" w:line="360" w:lineRule="auto"/>
        <w:jc w:val="both"/>
        <w:rPr>
          <w:rFonts w:eastAsia="Calibri"/>
          <w:sz w:val="26"/>
          <w:szCs w:val="26"/>
        </w:rPr>
      </w:pPr>
      <w:r>
        <w:rPr>
          <w:rFonts w:eastAsia="Calibri"/>
          <w:sz w:val="26"/>
          <w:szCs w:val="26"/>
        </w:rPr>
        <w:t>+ Quan sát và rút ra nhận xét vật nào nổi và vật nào chìm.</w:t>
      </w:r>
    </w:p>
    <w:p w14:paraId="2780FD42" w14:textId="77777777" w:rsidR="00B63A12" w:rsidRDefault="00B63A12" w:rsidP="00B63A12">
      <w:pPr>
        <w:spacing w:after="0" w:line="360" w:lineRule="auto"/>
        <w:jc w:val="both"/>
        <w:rPr>
          <w:rFonts w:eastAsia="Calibri"/>
          <w:sz w:val="26"/>
          <w:szCs w:val="26"/>
        </w:rPr>
      </w:pPr>
      <w:r>
        <w:rPr>
          <w:rFonts w:eastAsia="Calibri"/>
          <w:sz w:val="26"/>
          <w:szCs w:val="26"/>
        </w:rPr>
        <w:t>+ Dựa vào bảng 14.1, rút ra mối liên hệ giữa khối lượng riêng của nước với khối lượng riêng của vật nổi, vật chìm.</w:t>
      </w:r>
    </w:p>
    <w:p w14:paraId="1A808D0B" w14:textId="56FC1752" w:rsidR="00B63A12" w:rsidRDefault="00B63A12" w:rsidP="00B63A12">
      <w:pPr>
        <w:spacing w:after="0" w:line="360" w:lineRule="auto"/>
        <w:jc w:val="center"/>
        <w:rPr>
          <w:rFonts w:eastAsia="Calibri"/>
          <w:bCs/>
          <w:sz w:val="26"/>
          <w:szCs w:val="26"/>
        </w:rPr>
      </w:pPr>
      <w:r>
        <w:rPr>
          <w:rFonts w:eastAsia="Calibri"/>
          <w:noProof/>
          <w:sz w:val="26"/>
          <w:szCs w:val="26"/>
        </w:rPr>
        <w:drawing>
          <wp:inline distT="0" distB="0" distL="0" distR="0" wp14:anchorId="5FFC8A16" wp14:editId="7F0AA8D6">
            <wp:extent cx="3238500" cy="2152650"/>
            <wp:effectExtent l="0" t="0" r="0" b="0"/>
            <wp:docPr id="342323421" name="Hình ảnh 8" descr="Ảnh có chứa văn bản, Phông chữ, ảnh chụp màn hình,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323421" name="Hình ảnh 8" descr="Ảnh có chứa văn bản, Phông chữ, ảnh chụp màn hình, số&#10;&#10;Mô tả được tạo tự độ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38500" cy="2152650"/>
                    </a:xfrm>
                    <a:prstGeom prst="rect">
                      <a:avLst/>
                    </a:prstGeom>
                    <a:noFill/>
                    <a:ln>
                      <a:noFill/>
                    </a:ln>
                  </pic:spPr>
                </pic:pic>
              </a:graphicData>
            </a:graphic>
          </wp:inline>
        </w:drawing>
      </w:r>
    </w:p>
    <w:p w14:paraId="50AF9E16" w14:textId="77777777" w:rsidR="00B63A12" w:rsidRDefault="00B63A12" w:rsidP="00B63A12">
      <w:pPr>
        <w:spacing w:after="0" w:line="360" w:lineRule="auto"/>
        <w:jc w:val="both"/>
        <w:rPr>
          <w:rFonts w:eastAsia="Calibri"/>
          <w:bCs/>
          <w:sz w:val="26"/>
          <w:szCs w:val="26"/>
        </w:rPr>
      </w:pPr>
      <w:r>
        <w:rPr>
          <w:rFonts w:eastAsia="Calibri"/>
          <w:bCs/>
          <w:sz w:val="26"/>
          <w:szCs w:val="26"/>
        </w:rPr>
        <w:t>- GV liên hệ thực tế nói về tàu ngầm giúp học sinh hiểu hơn về ứng dụng của điều kiện định tính để một vật nổi hay chìm trong một chất lỏng.</w:t>
      </w:r>
    </w:p>
    <w:p w14:paraId="7C508994" w14:textId="77777777" w:rsidR="00B63A12" w:rsidRDefault="00B63A12" w:rsidP="00B63A12">
      <w:pPr>
        <w:spacing w:after="0" w:line="360" w:lineRule="auto"/>
        <w:jc w:val="both"/>
        <w:rPr>
          <w:rFonts w:eastAsia="Calibri"/>
          <w:b/>
          <w:sz w:val="26"/>
          <w:szCs w:val="26"/>
        </w:rPr>
      </w:pPr>
      <w:r>
        <w:rPr>
          <w:rFonts w:eastAsia="Calibri"/>
          <w:b/>
          <w:sz w:val="26"/>
          <w:szCs w:val="26"/>
        </w:rPr>
        <w:t>c. Sản phẩm</w:t>
      </w:r>
    </w:p>
    <w:p w14:paraId="38BAFFEE" w14:textId="77777777" w:rsidR="00B63A12" w:rsidRDefault="00B63A12" w:rsidP="00B63A12">
      <w:pPr>
        <w:spacing w:after="0" w:line="360" w:lineRule="auto"/>
        <w:jc w:val="both"/>
        <w:rPr>
          <w:rFonts w:eastAsia="Calibri"/>
          <w:bCs/>
          <w:sz w:val="26"/>
          <w:szCs w:val="26"/>
        </w:rPr>
      </w:pPr>
      <w:r>
        <w:rPr>
          <w:rFonts w:eastAsia="Calibri"/>
          <w:bCs/>
          <w:sz w:val="26"/>
          <w:szCs w:val="26"/>
        </w:rPr>
        <w:t>Dự đoán câu trả lời của học sinh:</w:t>
      </w:r>
    </w:p>
    <w:p w14:paraId="78F92F64" w14:textId="77777777" w:rsidR="00B63A12" w:rsidRDefault="00B63A12" w:rsidP="00B63A12">
      <w:pPr>
        <w:spacing w:after="0" w:line="360" w:lineRule="auto"/>
        <w:jc w:val="both"/>
        <w:rPr>
          <w:rFonts w:eastAsia="Calibri"/>
          <w:bCs/>
          <w:sz w:val="26"/>
          <w:szCs w:val="26"/>
        </w:rPr>
      </w:pPr>
      <w:r>
        <w:rPr>
          <w:rFonts w:eastAsia="Calibri"/>
          <w:bCs/>
          <w:sz w:val="26"/>
          <w:szCs w:val="26"/>
        </w:rPr>
        <w:lastRenderedPageBreak/>
        <w:t xml:space="preserve">- Trả lời câu hỏi đặt vấn đề: </w:t>
      </w:r>
    </w:p>
    <w:p w14:paraId="0A9BF8AE" w14:textId="77777777" w:rsidR="00B63A12" w:rsidRDefault="00B63A12" w:rsidP="00B63A12">
      <w:pPr>
        <w:spacing w:after="0" w:line="360" w:lineRule="auto"/>
        <w:jc w:val="both"/>
        <w:rPr>
          <w:rFonts w:eastAsia="Calibri"/>
          <w:sz w:val="26"/>
          <w:szCs w:val="26"/>
        </w:rPr>
      </w:pPr>
      <w:r>
        <w:rPr>
          <w:rFonts w:eastAsia="Calibri"/>
          <w:bCs/>
          <w:sz w:val="26"/>
          <w:szCs w:val="26"/>
        </w:rPr>
        <w:t xml:space="preserve">Cách 1: Một vật trong chất lỏng sẽ chịu tác dụng của trọng lực và lực đẩy Acsimet. Do đó, </w:t>
      </w:r>
      <w:r>
        <w:rPr>
          <w:rFonts w:eastAsia="Calibri"/>
          <w:sz w:val="26"/>
          <w:szCs w:val="26"/>
        </w:rPr>
        <w:t>một khúc gỗ lớn nổi được trong nước vì trọng lượng của khúc gỗ nhỏ hơn lực đẩy Acsimet của nước, còn trọng lượng của viên bi thép lớn hơn lực đẩy Acsimet của nước nên nó chìm.</w:t>
      </w:r>
    </w:p>
    <w:p w14:paraId="1C9FEDAD" w14:textId="77777777" w:rsidR="00B63A12" w:rsidRDefault="00B63A12" w:rsidP="00B63A12">
      <w:pPr>
        <w:spacing w:after="0" w:line="360" w:lineRule="auto"/>
        <w:jc w:val="both"/>
        <w:rPr>
          <w:rFonts w:eastAsia="Calibri"/>
          <w:sz w:val="26"/>
          <w:szCs w:val="26"/>
        </w:rPr>
      </w:pPr>
      <w:r>
        <w:rPr>
          <w:rFonts w:eastAsia="Calibri"/>
          <w:sz w:val="26"/>
          <w:szCs w:val="26"/>
        </w:rPr>
        <w:t>Cách 2: Khúc gỗ nổi lên được trong nước là do khối lượng riêng của nó nhỏ hơn khối lượng riêng của nước. Còn viên bi thép có khối lượng riêng lớn hơn khối lượng riêng của nước nên nó chìm xuống.</w:t>
      </w:r>
    </w:p>
    <w:p w14:paraId="3E6DBDBF" w14:textId="77777777" w:rsidR="00B63A12" w:rsidRDefault="00B63A12" w:rsidP="00B63A12">
      <w:pPr>
        <w:spacing w:after="0" w:line="360" w:lineRule="auto"/>
        <w:jc w:val="both"/>
        <w:rPr>
          <w:rFonts w:eastAsia="Calibri"/>
          <w:sz w:val="26"/>
          <w:szCs w:val="26"/>
        </w:rPr>
      </w:pPr>
      <w:r>
        <w:rPr>
          <w:rFonts w:eastAsia="Calibri"/>
          <w:sz w:val="26"/>
          <w:szCs w:val="26"/>
        </w:rPr>
        <w:t>- Phần thí nghiệm: Kết quả thí nghiệm cho thấy:</w:t>
      </w:r>
    </w:p>
    <w:p w14:paraId="13150F32" w14:textId="77777777" w:rsidR="00B63A12" w:rsidRDefault="00B63A12" w:rsidP="00B63A12">
      <w:pPr>
        <w:spacing w:after="0" w:line="360" w:lineRule="auto"/>
        <w:jc w:val="both"/>
        <w:rPr>
          <w:rFonts w:eastAsia="Calibri"/>
          <w:sz w:val="26"/>
          <w:szCs w:val="26"/>
        </w:rPr>
      </w:pPr>
      <w:r>
        <w:rPr>
          <w:rFonts w:eastAsia="Calibri"/>
          <w:sz w:val="26"/>
          <w:szCs w:val="26"/>
        </w:rPr>
        <w:t>+ Các vật nổi: khối gỗ, viên nước đá, dầu ăn.</w:t>
      </w:r>
    </w:p>
    <w:p w14:paraId="29F4BD98" w14:textId="77777777" w:rsidR="00B63A12" w:rsidRDefault="00B63A12" w:rsidP="00B63A12">
      <w:pPr>
        <w:spacing w:after="0" w:line="360" w:lineRule="auto"/>
        <w:jc w:val="both"/>
        <w:rPr>
          <w:rFonts w:eastAsia="Calibri"/>
          <w:sz w:val="26"/>
          <w:szCs w:val="26"/>
        </w:rPr>
      </w:pPr>
      <w:r>
        <w:rPr>
          <w:rFonts w:eastAsia="Calibri"/>
          <w:sz w:val="26"/>
          <w:szCs w:val="26"/>
        </w:rPr>
        <w:t>+ Các vật chìm: miếng nhựa, miếng sắt, miếng nhôm.</w:t>
      </w:r>
    </w:p>
    <w:p w14:paraId="2D1A2E30" w14:textId="77777777" w:rsidR="00B63A12" w:rsidRDefault="00B63A12" w:rsidP="00B63A12">
      <w:pPr>
        <w:spacing w:after="0" w:line="360" w:lineRule="auto"/>
        <w:jc w:val="both"/>
        <w:rPr>
          <w:rFonts w:eastAsia="Calibri"/>
          <w:sz w:val="26"/>
          <w:szCs w:val="26"/>
        </w:rPr>
      </w:pPr>
      <w:r>
        <w:rPr>
          <w:rFonts w:eastAsia="Calibri"/>
          <w:sz w:val="26"/>
          <w:szCs w:val="26"/>
        </w:rPr>
        <w:t>- Các vật nổi có khối lượng riêng nhỏ hơn khối lượng riêng của nước, các vật chìm có khối lượng riêng lớn hơn khối lượng riêng của nước.</w:t>
      </w:r>
    </w:p>
    <w:p w14:paraId="606AA33B" w14:textId="77777777" w:rsidR="00B63A12" w:rsidRDefault="00B63A12" w:rsidP="00B63A12">
      <w:pPr>
        <w:spacing w:after="0" w:line="360" w:lineRule="auto"/>
        <w:jc w:val="both"/>
        <w:rPr>
          <w:rFonts w:eastAsia="Calibri"/>
          <w:b/>
          <w:bCs/>
          <w:sz w:val="26"/>
          <w:szCs w:val="26"/>
        </w:rPr>
      </w:pPr>
      <w:r>
        <w:rPr>
          <w:rFonts w:eastAsia="Calibri"/>
          <w:b/>
          <w:bCs/>
          <w:sz w:val="26"/>
          <w:szCs w:val="26"/>
        </w:rPr>
        <w:t>d. Tổ chức thực hiện</w:t>
      </w:r>
    </w:p>
    <w:p w14:paraId="7604E652" w14:textId="77777777" w:rsidR="00B63A12" w:rsidRDefault="00B63A12" w:rsidP="00B63A12">
      <w:pPr>
        <w:shd w:val="clear" w:color="auto" w:fill="FFFFFF"/>
        <w:spacing w:after="0" w:line="300" w:lineRule="auto"/>
        <w:jc w:val="both"/>
        <w:rPr>
          <w:rFonts w:eastAsia="Calibri"/>
          <w:b/>
          <w:sz w:val="26"/>
          <w:szCs w:val="26"/>
          <w:lang w:val="pt-BR"/>
        </w:rPr>
      </w:pPr>
      <w:r>
        <w:rPr>
          <w:rFonts w:eastAsia="Calibri"/>
          <w:b/>
          <w:sz w:val="26"/>
          <w:szCs w:val="26"/>
          <w:lang w:val="pt-BR"/>
        </w:rPr>
        <w:t>Bước 1: GV chuyển giao nhiệm vụ học tập:</w:t>
      </w:r>
    </w:p>
    <w:p w14:paraId="3504DA77" w14:textId="77777777" w:rsidR="00B63A12" w:rsidRDefault="00B63A12" w:rsidP="00B63A12">
      <w:pPr>
        <w:spacing w:line="360" w:lineRule="auto"/>
        <w:jc w:val="both"/>
        <w:rPr>
          <w:rFonts w:eastAsia="Calibri"/>
          <w:sz w:val="26"/>
          <w:szCs w:val="26"/>
          <w:lang w:val="vi-VN"/>
        </w:rPr>
      </w:pPr>
      <w:r>
        <w:rPr>
          <w:rFonts w:eastAsia="Calibri"/>
          <w:sz w:val="26"/>
          <w:szCs w:val="26"/>
        </w:rPr>
        <w:t>- GV dẫn dắt HS tới tình huống có vấn đề: Trong thực tế chúng ta thấy rằng, một khúc gỗ lớn có thể nổi được trong nước nhưng một viên bi thép lại bị chìm dưới nước. Các em hãy cho cô biết: Vì sao một khúc gỗ lớn nổi được trong nước trong khi một viên bi thép nhỏ hơn nhiều lại bị chìm?</w:t>
      </w:r>
    </w:p>
    <w:p w14:paraId="163DD8AE" w14:textId="77777777" w:rsidR="00B63A12" w:rsidRDefault="00B63A12" w:rsidP="00B63A12">
      <w:pPr>
        <w:spacing w:line="360" w:lineRule="auto"/>
        <w:jc w:val="both"/>
        <w:rPr>
          <w:rFonts w:eastAsia="Calibri"/>
          <w:sz w:val="26"/>
          <w:szCs w:val="26"/>
        </w:rPr>
      </w:pPr>
      <w:r>
        <w:rPr>
          <w:rFonts w:eastAsia="Calibri"/>
          <w:sz w:val="26"/>
          <w:szCs w:val="26"/>
        </w:rPr>
        <w:t>- Sau khi HS trả lời, GV dẫn dắt: Có bạn thấy rằng vật nổi hay vật chìm là do trọng lượng và độ lớn lực đẩy Acsimet tác dụng lên vật khác nhau. Có bạn thấy rằng, vật nổi hay chìm là do khối lượng riêng của chất. Vậy, bây giờ chúng ta cùng nhau làm thí nghiệm khảo sát điều kiện vật nổi hay vật chìm trong một chất lỏng.</w:t>
      </w:r>
    </w:p>
    <w:p w14:paraId="5DAE4FB2" w14:textId="77777777" w:rsidR="00B63A12" w:rsidRDefault="00B63A12" w:rsidP="00B63A12">
      <w:pPr>
        <w:spacing w:line="360" w:lineRule="auto"/>
        <w:jc w:val="both"/>
        <w:rPr>
          <w:rFonts w:eastAsia="Calibri"/>
          <w:sz w:val="26"/>
          <w:szCs w:val="26"/>
        </w:rPr>
      </w:pPr>
      <w:r>
        <w:rPr>
          <w:rFonts w:eastAsia="Calibri"/>
          <w:sz w:val="26"/>
          <w:szCs w:val="26"/>
        </w:rPr>
        <w:t xml:space="preserve">- GV yêu cầu HS làm thí nghiệm 3 theo nhóm: </w:t>
      </w:r>
    </w:p>
    <w:p w14:paraId="03343A42" w14:textId="77777777" w:rsidR="00B63A12" w:rsidRDefault="00B63A12" w:rsidP="00B63A12">
      <w:pPr>
        <w:spacing w:line="360" w:lineRule="auto"/>
        <w:jc w:val="both"/>
        <w:rPr>
          <w:rFonts w:eastAsia="Calibri"/>
          <w:i/>
          <w:iCs/>
          <w:sz w:val="26"/>
          <w:szCs w:val="26"/>
        </w:rPr>
      </w:pPr>
      <w:r>
        <w:rPr>
          <w:rFonts w:eastAsia="Calibri"/>
          <w:i/>
          <w:iCs/>
          <w:sz w:val="26"/>
          <w:szCs w:val="26"/>
        </w:rPr>
        <w:t>Các bước tiến hành</w:t>
      </w:r>
    </w:p>
    <w:p w14:paraId="05AB9A3F" w14:textId="77777777" w:rsidR="00B63A12" w:rsidRDefault="00B63A12" w:rsidP="00B63A12">
      <w:pPr>
        <w:spacing w:line="360" w:lineRule="auto"/>
        <w:jc w:val="both"/>
        <w:rPr>
          <w:rFonts w:eastAsia="Calibri"/>
          <w:sz w:val="26"/>
          <w:szCs w:val="26"/>
        </w:rPr>
      </w:pPr>
      <w:r>
        <w:rPr>
          <w:rFonts w:eastAsia="Calibri"/>
          <w:sz w:val="26"/>
          <w:szCs w:val="26"/>
        </w:rPr>
        <w:t>+ Lần lượt thả miếng nhựa, miếng sắt, miếng nhôm, khối gỗ, viên nước đá, dầu ăn vào cốc nước.</w:t>
      </w:r>
    </w:p>
    <w:p w14:paraId="23491312" w14:textId="77777777" w:rsidR="00B63A12" w:rsidRDefault="00B63A12" w:rsidP="00B63A12">
      <w:pPr>
        <w:spacing w:line="360" w:lineRule="auto"/>
        <w:jc w:val="both"/>
        <w:rPr>
          <w:rFonts w:eastAsia="Calibri"/>
          <w:sz w:val="26"/>
          <w:szCs w:val="26"/>
        </w:rPr>
      </w:pPr>
      <w:r>
        <w:rPr>
          <w:rFonts w:eastAsia="Calibri"/>
          <w:sz w:val="26"/>
          <w:szCs w:val="26"/>
        </w:rPr>
        <w:t>+ Quan sát và rút ra nhận xét vật nào nổi và vật nào chìm.</w:t>
      </w:r>
    </w:p>
    <w:p w14:paraId="456D5C24" w14:textId="77777777" w:rsidR="00B63A12" w:rsidRDefault="00B63A12" w:rsidP="00B63A12">
      <w:pPr>
        <w:spacing w:line="360" w:lineRule="auto"/>
        <w:jc w:val="both"/>
        <w:rPr>
          <w:rFonts w:eastAsia="Calibri"/>
          <w:sz w:val="26"/>
          <w:szCs w:val="26"/>
        </w:rPr>
      </w:pPr>
      <w:r>
        <w:rPr>
          <w:rFonts w:eastAsia="Calibri"/>
          <w:sz w:val="26"/>
          <w:szCs w:val="26"/>
        </w:rPr>
        <w:t>+ Dựa vào bảng 14.1, rút ra mối liên hệ giữa khối lượng riêng của nước với khối lượng riêng của vật nổi, vật chìm.</w:t>
      </w:r>
    </w:p>
    <w:p w14:paraId="0F74AE08" w14:textId="1B367CCB" w:rsidR="00B63A12" w:rsidRDefault="00B63A12" w:rsidP="00B63A12">
      <w:pPr>
        <w:spacing w:line="360" w:lineRule="auto"/>
        <w:jc w:val="center"/>
        <w:rPr>
          <w:rFonts w:eastAsia="Calibri"/>
          <w:bCs/>
          <w:sz w:val="26"/>
          <w:szCs w:val="26"/>
        </w:rPr>
      </w:pPr>
      <w:r>
        <w:rPr>
          <w:rFonts w:ascii="Calibri" w:eastAsia="Calibri" w:hAnsi="Calibri"/>
          <w:noProof/>
          <w:sz w:val="26"/>
          <w:szCs w:val="26"/>
        </w:rPr>
        <w:lastRenderedPageBreak/>
        <w:drawing>
          <wp:inline distT="0" distB="0" distL="0" distR="0" wp14:anchorId="764A6A25" wp14:editId="7EE1102D">
            <wp:extent cx="4446270" cy="1722120"/>
            <wp:effectExtent l="0" t="0" r="0" b="0"/>
            <wp:docPr id="21810852" name="Hình ảnh 7" descr="Ảnh có chứa văn bản, ảnh chụp màn hình, Phông chữ,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10852" name="Hình ảnh 7" descr="Ảnh có chứa văn bản, ảnh chụp màn hình, Phông chữ, số&#10;&#10;Mô tả được tạo tự độ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46270" cy="1722120"/>
                    </a:xfrm>
                    <a:prstGeom prst="rect">
                      <a:avLst/>
                    </a:prstGeom>
                    <a:noFill/>
                    <a:ln>
                      <a:noFill/>
                    </a:ln>
                  </pic:spPr>
                </pic:pic>
              </a:graphicData>
            </a:graphic>
          </wp:inline>
        </w:drawing>
      </w:r>
    </w:p>
    <w:p w14:paraId="0A4515B8" w14:textId="77777777" w:rsidR="00B63A12" w:rsidRDefault="00B63A12" w:rsidP="00B63A12">
      <w:pPr>
        <w:spacing w:line="360" w:lineRule="auto"/>
        <w:jc w:val="both"/>
        <w:rPr>
          <w:rFonts w:eastAsia="Calibri"/>
          <w:bCs/>
          <w:sz w:val="26"/>
          <w:szCs w:val="26"/>
        </w:rPr>
      </w:pPr>
      <w:r>
        <w:rPr>
          <w:rFonts w:eastAsia="Calibri"/>
          <w:bCs/>
          <w:sz w:val="26"/>
          <w:szCs w:val="26"/>
        </w:rPr>
        <w:t>- GV liên hệ thực tế nói về tàu ngầm: Trên tàu ngầm có nhiều khoang kín chứa nước. Có thể dùng máy bơm để bơm nước vào các khoang này hoặc đẩy bớt nước ra để làm thay đổi trọng lượng của tàu, giúp cho tàu có thể chìm xuống.</w:t>
      </w:r>
    </w:p>
    <w:p w14:paraId="175ED8C9" w14:textId="77777777" w:rsidR="00B63A12" w:rsidRDefault="00B63A12" w:rsidP="00B63A12">
      <w:pPr>
        <w:shd w:val="clear" w:color="auto" w:fill="FFFFFF"/>
        <w:spacing w:after="0" w:line="300" w:lineRule="auto"/>
        <w:jc w:val="both"/>
        <w:rPr>
          <w:rFonts w:eastAsia="Calibri"/>
          <w:b/>
          <w:sz w:val="26"/>
          <w:szCs w:val="26"/>
          <w:lang w:val="pt-BR"/>
        </w:rPr>
      </w:pPr>
    </w:p>
    <w:p w14:paraId="2CAF5F8D" w14:textId="77777777" w:rsidR="00B63A12" w:rsidRDefault="00B63A12" w:rsidP="00B63A12">
      <w:pPr>
        <w:rPr>
          <w:rFonts w:eastAsia="Calibri"/>
          <w:b/>
          <w:sz w:val="26"/>
          <w:szCs w:val="26"/>
          <w:lang w:val="pt-BR"/>
        </w:rPr>
      </w:pPr>
      <w:r>
        <w:rPr>
          <w:rFonts w:eastAsia="Calibri"/>
          <w:b/>
          <w:sz w:val="26"/>
          <w:szCs w:val="26"/>
          <w:lang w:val="pt-BR"/>
        </w:rPr>
        <w:t>Bước 2: HS thực hiện nhiệm vụ học tập</w:t>
      </w:r>
    </w:p>
    <w:p w14:paraId="5EF17777" w14:textId="77777777" w:rsidR="00B63A12" w:rsidRDefault="00B63A12" w:rsidP="00B63A12">
      <w:pPr>
        <w:spacing w:line="360" w:lineRule="auto"/>
        <w:jc w:val="both"/>
        <w:rPr>
          <w:rFonts w:eastAsia="Calibri"/>
          <w:iCs/>
          <w:sz w:val="26"/>
          <w:szCs w:val="26"/>
          <w:lang w:val="de-DE"/>
        </w:rPr>
      </w:pPr>
      <w:r>
        <w:rPr>
          <w:rFonts w:eastAsia="Calibri"/>
          <w:iCs/>
          <w:sz w:val="26"/>
          <w:szCs w:val="26"/>
          <w:lang w:val="de-DE"/>
        </w:rPr>
        <w:t>- HS suy nghĩ tìm câu trả lời cho phần dẫn dắt.(Câu trả lời ở mục c. Sản phẩm).</w:t>
      </w:r>
    </w:p>
    <w:p w14:paraId="708108DD" w14:textId="77777777" w:rsidR="00B63A12" w:rsidRDefault="00B63A12" w:rsidP="00B63A12">
      <w:pPr>
        <w:spacing w:line="360" w:lineRule="auto"/>
        <w:jc w:val="both"/>
        <w:rPr>
          <w:rFonts w:eastAsia="Calibri"/>
          <w:iCs/>
          <w:sz w:val="26"/>
          <w:szCs w:val="26"/>
          <w:lang w:val="de-DE"/>
        </w:rPr>
      </w:pPr>
      <w:r>
        <w:rPr>
          <w:rFonts w:eastAsia="Calibri"/>
          <w:iCs/>
          <w:sz w:val="26"/>
          <w:szCs w:val="26"/>
          <w:lang w:val="de-DE"/>
        </w:rPr>
        <w:t>- HS lắng nghe, tiếp nhận kiến thức và làm thí nghiệm 3 theo nhóm.</w:t>
      </w:r>
    </w:p>
    <w:p w14:paraId="213DF10F" w14:textId="77777777" w:rsidR="00B63A12" w:rsidRDefault="00B63A12" w:rsidP="00B63A12">
      <w:pPr>
        <w:spacing w:line="360" w:lineRule="auto"/>
        <w:jc w:val="both"/>
        <w:rPr>
          <w:rFonts w:eastAsia="Calibri"/>
          <w:iCs/>
          <w:sz w:val="26"/>
          <w:szCs w:val="26"/>
          <w:lang w:val="de-DE"/>
        </w:rPr>
      </w:pPr>
      <w:r>
        <w:rPr>
          <w:rFonts w:eastAsia="Calibri"/>
          <w:iCs/>
          <w:sz w:val="26"/>
          <w:szCs w:val="26"/>
          <w:lang w:val="de-DE"/>
        </w:rPr>
        <w:t>- HS tiếp nhận kiến thức liên hệ thực tế của GV.</w:t>
      </w:r>
    </w:p>
    <w:p w14:paraId="6055A024" w14:textId="77777777" w:rsidR="00B63A12" w:rsidRDefault="00B63A12" w:rsidP="00B63A12">
      <w:pPr>
        <w:rPr>
          <w:rFonts w:eastAsia="Calibri"/>
          <w:b/>
          <w:sz w:val="26"/>
          <w:szCs w:val="26"/>
          <w:lang w:val="pt-BR"/>
        </w:rPr>
      </w:pPr>
      <w:r>
        <w:rPr>
          <w:rFonts w:eastAsia="Calibri"/>
          <w:b/>
          <w:sz w:val="26"/>
          <w:szCs w:val="26"/>
          <w:lang w:val="pt-BR"/>
        </w:rPr>
        <w:t>Bước 3: HS báo cáo kết quả, thảo luận</w:t>
      </w:r>
    </w:p>
    <w:p w14:paraId="4FED8129" w14:textId="77777777" w:rsidR="00B63A12" w:rsidRDefault="00B63A12" w:rsidP="00B63A12">
      <w:pPr>
        <w:spacing w:line="360" w:lineRule="auto"/>
        <w:jc w:val="both"/>
        <w:rPr>
          <w:rFonts w:eastAsia="Calibri"/>
          <w:sz w:val="26"/>
          <w:szCs w:val="26"/>
          <w:lang w:val="vi-VN"/>
        </w:rPr>
      </w:pPr>
      <w:r>
        <w:rPr>
          <w:rFonts w:eastAsia="Calibri"/>
          <w:sz w:val="26"/>
          <w:szCs w:val="26"/>
        </w:rPr>
        <w:t>- GV mời một vài HS trả lời câu hỏi phần dẫn dắt.</w:t>
      </w:r>
    </w:p>
    <w:p w14:paraId="6580D3F0" w14:textId="77777777" w:rsidR="00B63A12" w:rsidRDefault="00B63A12" w:rsidP="00B63A12">
      <w:pPr>
        <w:spacing w:line="360" w:lineRule="auto"/>
        <w:jc w:val="both"/>
        <w:rPr>
          <w:rFonts w:eastAsia="Calibri"/>
          <w:sz w:val="26"/>
          <w:szCs w:val="26"/>
        </w:rPr>
      </w:pPr>
      <w:r>
        <w:rPr>
          <w:rFonts w:eastAsia="Calibri"/>
          <w:sz w:val="26"/>
          <w:szCs w:val="26"/>
        </w:rPr>
        <w:t>- GV mời đại diện HS theo nhóm báo cáo kết quả làm thí nghiệm 3.</w:t>
      </w:r>
    </w:p>
    <w:p w14:paraId="1A4F9A6C" w14:textId="77777777" w:rsidR="00B63A12" w:rsidRDefault="00B63A12" w:rsidP="00B63A12">
      <w:pPr>
        <w:spacing w:after="0" w:line="360" w:lineRule="auto"/>
        <w:jc w:val="both"/>
        <w:rPr>
          <w:rFonts w:eastAsia="Arial"/>
          <w:sz w:val="26"/>
          <w:szCs w:val="26"/>
          <w:lang w:val="de-DE"/>
        </w:rPr>
      </w:pPr>
      <w:r>
        <w:rPr>
          <w:rFonts w:eastAsia="Arial"/>
          <w:sz w:val="26"/>
          <w:szCs w:val="26"/>
          <w:lang w:val="de-DE"/>
        </w:rPr>
        <w:t xml:space="preserve">- Các nhóm khác nhận xét, đánh giá, bổ sung (nếu có). </w:t>
      </w:r>
    </w:p>
    <w:p w14:paraId="7AE3DADA" w14:textId="77777777" w:rsidR="00B63A12" w:rsidRDefault="00B63A12" w:rsidP="00B63A12">
      <w:pPr>
        <w:rPr>
          <w:b/>
          <w:bCs/>
          <w:kern w:val="24"/>
          <w:sz w:val="26"/>
          <w:szCs w:val="26"/>
          <w:lang w:val="pt-BR"/>
        </w:rPr>
      </w:pPr>
      <w:r>
        <w:rPr>
          <w:b/>
          <w:bCs/>
          <w:kern w:val="24"/>
          <w:sz w:val="26"/>
          <w:szCs w:val="26"/>
          <w:lang w:val="pt-BR"/>
        </w:rPr>
        <w:t>Bước 4. Đánh giá, kết luận, định hướng</w:t>
      </w:r>
    </w:p>
    <w:p w14:paraId="124FD130" w14:textId="77777777" w:rsidR="00B63A12" w:rsidRDefault="00B63A12" w:rsidP="00B63A12">
      <w:pPr>
        <w:tabs>
          <w:tab w:val="left" w:pos="851"/>
          <w:tab w:val="left" w:pos="993"/>
        </w:tabs>
        <w:spacing w:after="0" w:line="360" w:lineRule="auto"/>
        <w:jc w:val="both"/>
        <w:rPr>
          <w:bCs/>
          <w:kern w:val="24"/>
          <w:sz w:val="26"/>
          <w:szCs w:val="26"/>
          <w:lang w:val="vi-VN"/>
        </w:rPr>
      </w:pPr>
      <w:r>
        <w:rPr>
          <w:bCs/>
          <w:kern w:val="24"/>
          <w:sz w:val="26"/>
          <w:szCs w:val="26"/>
        </w:rPr>
        <w:t>+ Giáo viên hướng dẫn học sinh tự rút ra kiến thức từ thí nghiệm.</w:t>
      </w:r>
    </w:p>
    <w:p w14:paraId="1B18D8CF" w14:textId="77777777" w:rsidR="00B63A12" w:rsidRDefault="00B63A12" w:rsidP="00B63A12">
      <w:pPr>
        <w:tabs>
          <w:tab w:val="left" w:pos="851"/>
          <w:tab w:val="left" w:pos="993"/>
        </w:tabs>
        <w:spacing w:after="0" w:line="360" w:lineRule="auto"/>
        <w:jc w:val="both"/>
        <w:rPr>
          <w:rFonts w:eastAsia="Arial"/>
          <w:sz w:val="26"/>
          <w:szCs w:val="26"/>
        </w:rPr>
      </w:pPr>
      <w:r>
        <w:rPr>
          <w:rFonts w:eastAsia="Arial"/>
          <w:sz w:val="26"/>
          <w:szCs w:val="26"/>
        </w:rPr>
        <w:t xml:space="preserve">+ </w:t>
      </w:r>
      <w:r>
        <w:rPr>
          <w:bCs/>
          <w:kern w:val="24"/>
          <w:sz w:val="26"/>
          <w:szCs w:val="26"/>
        </w:rPr>
        <w:t>Giáo viên</w:t>
      </w:r>
      <w:r>
        <w:rPr>
          <w:rFonts w:eastAsia="Arial"/>
          <w:sz w:val="26"/>
          <w:szCs w:val="26"/>
        </w:rPr>
        <w:t xml:space="preserve"> kết luận về vật nổi, vật chìm.</w:t>
      </w:r>
    </w:p>
    <w:p w14:paraId="234243C9" w14:textId="77777777" w:rsidR="00B63A12" w:rsidRDefault="00B63A12" w:rsidP="00B63A12">
      <w:pPr>
        <w:spacing w:line="360" w:lineRule="auto"/>
        <w:contextualSpacing/>
        <w:jc w:val="both"/>
        <w:rPr>
          <w:rFonts w:eastAsia="Calibri"/>
          <w:i/>
          <w:color w:val="000000"/>
          <w:sz w:val="26"/>
          <w:szCs w:val="26"/>
        </w:rPr>
      </w:pPr>
      <w:r>
        <w:rPr>
          <w:rFonts w:eastAsia="Calibri"/>
          <w:i/>
          <w:color w:val="000000"/>
          <w:sz w:val="26"/>
          <w:szCs w:val="26"/>
        </w:rPr>
        <w:t>- Vật nổi lên khi khối lượng riêng của vật nhỏ hơn khối lượng riêng của chất lỏng: d</w:t>
      </w:r>
      <w:r>
        <w:rPr>
          <w:rFonts w:eastAsia="Calibri"/>
          <w:i/>
          <w:color w:val="000000"/>
          <w:sz w:val="26"/>
          <w:szCs w:val="26"/>
          <w:vertAlign w:val="subscript"/>
        </w:rPr>
        <w:t>v</w:t>
      </w:r>
      <w:r>
        <w:rPr>
          <w:rFonts w:eastAsia="Calibri"/>
          <w:i/>
          <w:color w:val="000000"/>
          <w:sz w:val="26"/>
          <w:szCs w:val="26"/>
        </w:rPr>
        <w:t xml:space="preserve"> &lt; d</w:t>
      </w:r>
      <w:r>
        <w:rPr>
          <w:rFonts w:eastAsia="Calibri"/>
          <w:i/>
          <w:color w:val="000000"/>
          <w:sz w:val="26"/>
          <w:szCs w:val="26"/>
          <w:vertAlign w:val="subscript"/>
        </w:rPr>
        <w:t>l</w:t>
      </w:r>
      <w:r>
        <w:rPr>
          <w:rFonts w:eastAsia="Calibri"/>
          <w:i/>
          <w:color w:val="000000"/>
          <w:sz w:val="26"/>
          <w:szCs w:val="26"/>
        </w:rPr>
        <w:t>.</w:t>
      </w:r>
    </w:p>
    <w:p w14:paraId="402F2D8B" w14:textId="77777777" w:rsidR="00B63A12" w:rsidRDefault="00B63A12" w:rsidP="00B63A12">
      <w:pPr>
        <w:spacing w:line="360" w:lineRule="auto"/>
        <w:contextualSpacing/>
        <w:jc w:val="both"/>
        <w:rPr>
          <w:rFonts w:eastAsia="Calibri"/>
          <w:i/>
          <w:color w:val="000000"/>
          <w:sz w:val="26"/>
          <w:szCs w:val="26"/>
        </w:rPr>
      </w:pPr>
      <w:r>
        <w:rPr>
          <w:rFonts w:eastAsia="Calibri"/>
          <w:i/>
          <w:color w:val="000000"/>
          <w:sz w:val="26"/>
          <w:szCs w:val="26"/>
        </w:rPr>
        <w:t>- Vật lơ lửng trong chất lỏng khi khối lượng riêng của vật bằng khối lượng riêng của chất lỏng: d</w:t>
      </w:r>
      <w:r>
        <w:rPr>
          <w:rFonts w:eastAsia="Calibri"/>
          <w:i/>
          <w:color w:val="000000"/>
          <w:sz w:val="26"/>
          <w:szCs w:val="26"/>
          <w:vertAlign w:val="subscript"/>
        </w:rPr>
        <w:t>v</w:t>
      </w:r>
      <w:r>
        <w:rPr>
          <w:rFonts w:eastAsia="Calibri"/>
          <w:i/>
          <w:color w:val="000000"/>
          <w:sz w:val="26"/>
          <w:szCs w:val="26"/>
        </w:rPr>
        <w:t xml:space="preserve"> = d</w:t>
      </w:r>
      <w:r>
        <w:rPr>
          <w:rFonts w:eastAsia="Calibri"/>
          <w:i/>
          <w:color w:val="000000"/>
          <w:sz w:val="26"/>
          <w:szCs w:val="26"/>
          <w:vertAlign w:val="subscript"/>
        </w:rPr>
        <w:t>l</w:t>
      </w:r>
      <w:r>
        <w:rPr>
          <w:rFonts w:eastAsia="Calibri"/>
          <w:i/>
          <w:color w:val="000000"/>
          <w:sz w:val="26"/>
          <w:szCs w:val="26"/>
        </w:rPr>
        <w:t>.</w:t>
      </w:r>
    </w:p>
    <w:p w14:paraId="6CF2F7D3" w14:textId="77777777" w:rsidR="00B63A12" w:rsidRDefault="00B63A12" w:rsidP="00B63A12">
      <w:pPr>
        <w:spacing w:line="360" w:lineRule="auto"/>
        <w:contextualSpacing/>
        <w:jc w:val="both"/>
        <w:rPr>
          <w:rFonts w:eastAsia="Calibri"/>
          <w:i/>
          <w:color w:val="000000"/>
          <w:sz w:val="26"/>
          <w:szCs w:val="26"/>
        </w:rPr>
      </w:pPr>
      <w:r>
        <w:rPr>
          <w:rFonts w:eastAsia="Calibri"/>
          <w:i/>
          <w:color w:val="000000"/>
          <w:sz w:val="26"/>
          <w:szCs w:val="26"/>
        </w:rPr>
        <w:t>- Vật chìm xuống khi khối lượng riêng của vật lớn hơn khối lượng riêng của chất lỏng: d</w:t>
      </w:r>
      <w:r>
        <w:rPr>
          <w:rFonts w:eastAsia="Calibri"/>
          <w:i/>
          <w:color w:val="000000"/>
          <w:sz w:val="26"/>
          <w:szCs w:val="26"/>
          <w:vertAlign w:val="subscript"/>
        </w:rPr>
        <w:t>v</w:t>
      </w:r>
      <w:r>
        <w:rPr>
          <w:rFonts w:eastAsia="Calibri"/>
          <w:i/>
          <w:color w:val="000000"/>
          <w:sz w:val="26"/>
          <w:szCs w:val="26"/>
        </w:rPr>
        <w:t xml:space="preserve"> &gt; d</w:t>
      </w:r>
      <w:r>
        <w:rPr>
          <w:rFonts w:eastAsia="Calibri"/>
          <w:i/>
          <w:color w:val="000000"/>
          <w:sz w:val="26"/>
          <w:szCs w:val="26"/>
          <w:vertAlign w:val="subscript"/>
        </w:rPr>
        <w:t>l</w:t>
      </w:r>
      <w:r>
        <w:rPr>
          <w:rFonts w:eastAsia="Calibri"/>
          <w:i/>
          <w:color w:val="000000"/>
          <w:sz w:val="26"/>
          <w:szCs w:val="26"/>
        </w:rPr>
        <w:t>.</w:t>
      </w:r>
    </w:p>
    <w:p w14:paraId="401A3AAF" w14:textId="77777777" w:rsidR="00B63A12" w:rsidRDefault="00B63A12" w:rsidP="00B63A12">
      <w:pPr>
        <w:spacing w:after="0" w:line="360" w:lineRule="auto"/>
        <w:jc w:val="both"/>
        <w:rPr>
          <w:rFonts w:eastAsia="Calibri"/>
          <w:b/>
          <w:sz w:val="26"/>
          <w:szCs w:val="26"/>
        </w:rPr>
      </w:pPr>
      <w:r>
        <w:rPr>
          <w:rFonts w:eastAsia="Calibri"/>
          <w:b/>
          <w:bCs/>
          <w:sz w:val="26"/>
          <w:szCs w:val="26"/>
        </w:rPr>
        <w:t>3.</w:t>
      </w:r>
      <w:r>
        <w:rPr>
          <w:rFonts w:eastAsia="Calibri"/>
          <w:sz w:val="26"/>
          <w:szCs w:val="26"/>
        </w:rPr>
        <w:t xml:space="preserve"> </w:t>
      </w:r>
      <w:r>
        <w:rPr>
          <w:rFonts w:eastAsia="Calibri"/>
          <w:b/>
          <w:sz w:val="26"/>
          <w:szCs w:val="26"/>
        </w:rPr>
        <w:t>Hoạt động 3: Vận dụng</w:t>
      </w:r>
    </w:p>
    <w:p w14:paraId="494A2E1B" w14:textId="77777777" w:rsidR="00B63A12" w:rsidRDefault="00B63A12" w:rsidP="00B63A12">
      <w:pPr>
        <w:spacing w:after="0" w:line="360" w:lineRule="auto"/>
        <w:jc w:val="both"/>
        <w:rPr>
          <w:rFonts w:eastAsia="Calibri"/>
          <w:bCs/>
          <w:sz w:val="26"/>
          <w:szCs w:val="26"/>
        </w:rPr>
      </w:pPr>
      <w:r>
        <w:rPr>
          <w:rFonts w:eastAsia="Calibri"/>
          <w:b/>
          <w:sz w:val="26"/>
          <w:szCs w:val="26"/>
        </w:rPr>
        <w:t xml:space="preserve">a. Mục tiêu: </w:t>
      </w:r>
      <w:r>
        <w:rPr>
          <w:rFonts w:eastAsia="Calibri"/>
          <w:bCs/>
          <w:sz w:val="26"/>
          <w:szCs w:val="26"/>
        </w:rPr>
        <w:t>HS rèn luyện kiến thức vừa học trong bài.</w:t>
      </w:r>
    </w:p>
    <w:p w14:paraId="3DD7962E" w14:textId="77777777" w:rsidR="00B63A12" w:rsidRDefault="00B63A12" w:rsidP="00B63A12">
      <w:pPr>
        <w:spacing w:after="0" w:line="360" w:lineRule="auto"/>
        <w:jc w:val="both"/>
        <w:rPr>
          <w:rFonts w:eastAsia="Calibri"/>
          <w:b/>
          <w:sz w:val="26"/>
          <w:szCs w:val="26"/>
        </w:rPr>
      </w:pPr>
      <w:r>
        <w:rPr>
          <w:rFonts w:eastAsia="Calibri"/>
          <w:b/>
          <w:sz w:val="26"/>
          <w:szCs w:val="26"/>
        </w:rPr>
        <w:lastRenderedPageBreak/>
        <w:t>b. Nội dung</w:t>
      </w:r>
    </w:p>
    <w:p w14:paraId="12A92A6C" w14:textId="77777777" w:rsidR="00B63A12" w:rsidRDefault="00B63A12" w:rsidP="00B63A12">
      <w:pPr>
        <w:spacing w:after="0" w:line="360" w:lineRule="auto"/>
        <w:jc w:val="both"/>
        <w:rPr>
          <w:rFonts w:eastAsia="Calibri"/>
          <w:sz w:val="26"/>
          <w:szCs w:val="26"/>
        </w:rPr>
      </w:pPr>
      <w:r>
        <w:rPr>
          <w:rFonts w:eastAsia="Calibri"/>
          <w:sz w:val="26"/>
          <w:szCs w:val="26"/>
        </w:rPr>
        <w:t>GV phát phiếu học tập số 3 học sinh hoạt động cá nhân.</w:t>
      </w:r>
    </w:p>
    <w:p w14:paraId="7ECD1E30" w14:textId="77777777" w:rsidR="00B63A12" w:rsidRDefault="00B63A12" w:rsidP="00B63A12">
      <w:pPr>
        <w:spacing w:after="0" w:line="360" w:lineRule="auto"/>
        <w:jc w:val="both"/>
        <w:rPr>
          <w:rFonts w:eastAsia="Calibri"/>
          <w:b/>
          <w:bCs/>
          <w:sz w:val="26"/>
          <w:szCs w:val="26"/>
        </w:rPr>
      </w:pPr>
      <w:r>
        <w:rPr>
          <w:rFonts w:eastAsia="Calibri"/>
          <w:b/>
          <w:bCs/>
          <w:sz w:val="26"/>
          <w:szCs w:val="26"/>
        </w:rPr>
        <w:t>c. Sản phẩm</w:t>
      </w:r>
    </w:p>
    <w:p w14:paraId="1E0C170B" w14:textId="77777777" w:rsidR="00B63A12" w:rsidRDefault="00B63A12" w:rsidP="00B63A12">
      <w:pPr>
        <w:spacing w:after="0" w:line="360" w:lineRule="auto"/>
        <w:jc w:val="both"/>
        <w:rPr>
          <w:rFonts w:eastAsia="Calibri"/>
          <w:sz w:val="26"/>
          <w:szCs w:val="26"/>
        </w:rPr>
      </w:pPr>
      <w:r>
        <w:rPr>
          <w:rFonts w:eastAsia="Calibri"/>
          <w:sz w:val="26"/>
          <w:szCs w:val="26"/>
        </w:rPr>
        <w:t>Câu trả lời của HS trong phiếu học tập số 3.</w:t>
      </w:r>
    </w:p>
    <w:p w14:paraId="50DCC15C" w14:textId="77777777" w:rsidR="00B63A12" w:rsidRDefault="00B63A12" w:rsidP="00B63A12">
      <w:pPr>
        <w:spacing w:after="0" w:line="360" w:lineRule="auto"/>
        <w:jc w:val="both"/>
        <w:rPr>
          <w:rFonts w:eastAsia="Calibri"/>
          <w:b/>
          <w:bCs/>
          <w:sz w:val="26"/>
          <w:szCs w:val="26"/>
        </w:rPr>
      </w:pPr>
      <w:r>
        <w:rPr>
          <w:rFonts w:eastAsia="Calibri"/>
          <w:b/>
          <w:bCs/>
          <w:sz w:val="26"/>
          <w:szCs w:val="26"/>
        </w:rPr>
        <w:t>d. Tổ chức thực hiện</w:t>
      </w:r>
    </w:p>
    <w:p w14:paraId="3FF2C163" w14:textId="77777777" w:rsidR="00B63A12" w:rsidRDefault="00B63A12" w:rsidP="00B63A12">
      <w:pPr>
        <w:shd w:val="clear" w:color="auto" w:fill="FFFFFF"/>
        <w:spacing w:after="0" w:line="300" w:lineRule="auto"/>
        <w:jc w:val="both"/>
        <w:rPr>
          <w:rFonts w:eastAsia="Calibri"/>
          <w:b/>
          <w:sz w:val="26"/>
          <w:szCs w:val="26"/>
          <w:lang w:val="pt-BR"/>
        </w:rPr>
      </w:pPr>
      <w:r>
        <w:rPr>
          <w:rFonts w:eastAsia="Calibri"/>
          <w:b/>
          <w:sz w:val="26"/>
          <w:szCs w:val="26"/>
          <w:lang w:val="pt-BR"/>
        </w:rPr>
        <w:t>Bước 1: GV chuyển giao nhiệm vụ học tập:</w:t>
      </w:r>
    </w:p>
    <w:p w14:paraId="5EF1BA12" w14:textId="77777777" w:rsidR="00B63A12" w:rsidRDefault="00B63A12" w:rsidP="00B63A12">
      <w:pPr>
        <w:spacing w:line="360" w:lineRule="auto"/>
        <w:jc w:val="both"/>
        <w:rPr>
          <w:rFonts w:eastAsia="Calibri"/>
          <w:sz w:val="26"/>
          <w:szCs w:val="26"/>
          <w:lang w:val="vi-VN"/>
        </w:rPr>
      </w:pPr>
      <w:r>
        <w:rPr>
          <w:rFonts w:eastAsia="Calibri"/>
          <w:sz w:val="26"/>
          <w:szCs w:val="26"/>
        </w:rPr>
        <w:t>GV phát phiếu học tập số 3 cho từng HS, yêu cầu HS hoạt động cá nhân hoàn thành phiếu.</w:t>
      </w:r>
    </w:p>
    <w:p w14:paraId="7A7C2CD6" w14:textId="77777777" w:rsidR="00B63A12" w:rsidRDefault="00B63A12" w:rsidP="00B63A12">
      <w:pPr>
        <w:rPr>
          <w:rFonts w:eastAsia="Calibri"/>
          <w:b/>
          <w:sz w:val="26"/>
          <w:szCs w:val="26"/>
          <w:lang w:val="pt-BR"/>
        </w:rPr>
      </w:pPr>
      <w:r>
        <w:rPr>
          <w:rFonts w:eastAsia="Calibri"/>
          <w:b/>
          <w:sz w:val="26"/>
          <w:szCs w:val="26"/>
          <w:lang w:val="pt-BR"/>
        </w:rPr>
        <w:t>Bước 2: HS thực hiện nhiệm vụ học tập</w:t>
      </w:r>
    </w:p>
    <w:p w14:paraId="08D107F4" w14:textId="77777777" w:rsidR="00B63A12" w:rsidRDefault="00B63A12" w:rsidP="00B63A12">
      <w:pPr>
        <w:spacing w:line="360" w:lineRule="auto"/>
        <w:jc w:val="both"/>
        <w:rPr>
          <w:rFonts w:eastAsia="Calibri"/>
          <w:iCs/>
          <w:sz w:val="26"/>
          <w:szCs w:val="26"/>
          <w:lang w:val="de-DE"/>
        </w:rPr>
      </w:pPr>
      <w:r>
        <w:rPr>
          <w:rFonts w:eastAsia="Calibri"/>
          <w:iCs/>
          <w:sz w:val="26"/>
          <w:szCs w:val="26"/>
          <w:lang w:val="de-DE"/>
        </w:rPr>
        <w:t>HS suy nghĩ tìm câu trả lời hoàn thành phiếu học tập số 3.</w:t>
      </w:r>
    </w:p>
    <w:p w14:paraId="562AD902" w14:textId="77777777" w:rsidR="00B63A12" w:rsidRDefault="00B63A12" w:rsidP="00B63A12">
      <w:pPr>
        <w:rPr>
          <w:rFonts w:eastAsia="Calibri"/>
          <w:b/>
          <w:sz w:val="26"/>
          <w:szCs w:val="26"/>
          <w:lang w:val="pt-BR"/>
        </w:rPr>
      </w:pPr>
      <w:r>
        <w:rPr>
          <w:rFonts w:eastAsia="Calibri"/>
          <w:b/>
          <w:sz w:val="26"/>
          <w:szCs w:val="26"/>
          <w:lang w:val="pt-BR"/>
        </w:rPr>
        <w:t>Bước 3: HS báo cáo kết quả, thảo luận</w:t>
      </w:r>
    </w:p>
    <w:p w14:paraId="44D3F280" w14:textId="77777777" w:rsidR="00B63A12" w:rsidRDefault="00B63A12" w:rsidP="00B63A12">
      <w:pPr>
        <w:rPr>
          <w:rFonts w:eastAsia="Calibri"/>
          <w:b/>
          <w:sz w:val="26"/>
          <w:szCs w:val="26"/>
          <w:lang w:val="pt-BR"/>
        </w:rPr>
      </w:pPr>
      <w:r>
        <w:rPr>
          <w:rFonts w:eastAsia="Calibri"/>
          <w:sz w:val="26"/>
          <w:szCs w:val="26"/>
          <w:lang w:val="pt-BR"/>
        </w:rPr>
        <w:t>- M</w:t>
      </w:r>
      <w:r>
        <w:rPr>
          <w:rFonts w:eastAsia="Calibri"/>
          <w:sz w:val="26"/>
          <w:szCs w:val="26"/>
        </w:rPr>
        <w:t>ột vài HS trả lời các câu hỏi trong phiếu học tập.</w:t>
      </w:r>
    </w:p>
    <w:p w14:paraId="120AEB00" w14:textId="77777777" w:rsidR="00B63A12" w:rsidRDefault="00B63A12" w:rsidP="00B63A12">
      <w:pPr>
        <w:spacing w:line="360" w:lineRule="auto"/>
        <w:jc w:val="both"/>
        <w:rPr>
          <w:rFonts w:eastAsia="Calibri"/>
          <w:sz w:val="26"/>
          <w:szCs w:val="26"/>
          <w:lang w:val="vi-VN"/>
        </w:rPr>
      </w:pPr>
      <w:r>
        <w:rPr>
          <w:rFonts w:eastAsia="Calibri"/>
          <w:sz w:val="26"/>
          <w:szCs w:val="26"/>
        </w:rPr>
        <w:t>(GV có thể thu bài làm của HS chấm để đánh giá mức độ hiểu bài).</w:t>
      </w:r>
    </w:p>
    <w:p w14:paraId="47E611F3" w14:textId="77777777" w:rsidR="00B63A12" w:rsidRDefault="00B63A12" w:rsidP="00B63A12">
      <w:pPr>
        <w:spacing w:line="360" w:lineRule="auto"/>
        <w:jc w:val="both"/>
        <w:rPr>
          <w:rFonts w:eastAsia="Calibri"/>
          <w:sz w:val="26"/>
          <w:szCs w:val="26"/>
        </w:rPr>
      </w:pPr>
      <w:r>
        <w:rPr>
          <w:rFonts w:eastAsia="Calibri"/>
          <w:iCs/>
          <w:sz w:val="26"/>
          <w:szCs w:val="26"/>
        </w:rPr>
        <w:t>-HS khác nhận xét, bổ sung (nếu có).</w:t>
      </w:r>
    </w:p>
    <w:p w14:paraId="604B84E5" w14:textId="77777777" w:rsidR="00B63A12" w:rsidRDefault="00B63A12" w:rsidP="00B63A12">
      <w:pPr>
        <w:rPr>
          <w:b/>
          <w:bCs/>
          <w:kern w:val="24"/>
          <w:sz w:val="26"/>
          <w:szCs w:val="26"/>
          <w:lang w:val="pt-BR"/>
        </w:rPr>
      </w:pPr>
      <w:r>
        <w:rPr>
          <w:b/>
          <w:bCs/>
          <w:kern w:val="24"/>
          <w:sz w:val="26"/>
          <w:szCs w:val="26"/>
          <w:lang w:val="pt-BR"/>
        </w:rPr>
        <w:t>Bước 4. Đánh giá, kết luận, định hướng</w:t>
      </w:r>
    </w:p>
    <w:p w14:paraId="4C363B6E" w14:textId="77777777" w:rsidR="00B63A12" w:rsidRDefault="00B63A12" w:rsidP="00B63A12">
      <w:pPr>
        <w:spacing w:after="0" w:line="360" w:lineRule="auto"/>
        <w:jc w:val="both"/>
        <w:rPr>
          <w:rFonts w:asciiTheme="majorHAnsi" w:hAnsiTheme="majorHAnsi" w:cstheme="majorHAnsi"/>
          <w:sz w:val="26"/>
          <w:szCs w:val="26"/>
          <w:lang w:val="vi-VN"/>
        </w:rPr>
      </w:pPr>
      <w:r>
        <w:rPr>
          <w:rFonts w:asciiTheme="majorHAnsi" w:hAnsiTheme="majorHAnsi" w:cstheme="majorHAnsi"/>
          <w:sz w:val="26"/>
          <w:szCs w:val="26"/>
        </w:rPr>
        <w:t>- Giáo viên nhận xét, đánh giá câu trả lời của học sinh.</w:t>
      </w:r>
    </w:p>
    <w:p w14:paraId="5792B690" w14:textId="77777777" w:rsidR="00B63A12" w:rsidRDefault="00B63A12" w:rsidP="00B63A12">
      <w:pPr>
        <w:spacing w:line="360" w:lineRule="auto"/>
        <w:jc w:val="both"/>
        <w:rPr>
          <w:rFonts w:eastAsia="Calibri" w:cs="Times New Roman"/>
          <w:iCs/>
          <w:sz w:val="26"/>
          <w:szCs w:val="26"/>
        </w:rPr>
      </w:pPr>
      <w:r>
        <w:rPr>
          <w:rFonts w:eastAsia="Calibri"/>
          <w:iCs/>
          <w:sz w:val="26"/>
          <w:szCs w:val="26"/>
        </w:rPr>
        <w:t>- GV hướng dẫn HS về nhà: Ôn lại bài cũ;  Đọc bài 16: Áp suất.</w:t>
      </w:r>
    </w:p>
    <w:p w14:paraId="327296B8" w14:textId="77777777" w:rsidR="00B63A12" w:rsidRDefault="00B63A12" w:rsidP="00B63A12">
      <w:pPr>
        <w:rPr>
          <w:b/>
          <w:bCs/>
          <w:kern w:val="24"/>
          <w:sz w:val="26"/>
          <w:szCs w:val="26"/>
          <w:lang w:val="pt-BR"/>
        </w:rPr>
      </w:pPr>
    </w:p>
    <w:p w14:paraId="710CD39A" w14:textId="77777777" w:rsidR="00B63A12" w:rsidRDefault="00B63A12" w:rsidP="00B63A12">
      <w:pPr>
        <w:spacing w:after="0" w:line="360" w:lineRule="auto"/>
        <w:jc w:val="both"/>
        <w:rPr>
          <w:rFonts w:eastAsia="Calibri"/>
          <w:b/>
          <w:bCs/>
          <w:sz w:val="26"/>
          <w:szCs w:val="26"/>
          <w:lang w:val="vi-VN"/>
        </w:rPr>
      </w:pPr>
    </w:p>
    <w:p w14:paraId="141EB515" w14:textId="77777777" w:rsidR="00B63A12" w:rsidRDefault="00B63A12" w:rsidP="00B63A12">
      <w:pPr>
        <w:spacing w:after="0" w:line="360" w:lineRule="auto"/>
        <w:jc w:val="both"/>
        <w:rPr>
          <w:rFonts w:eastAsia="Calibri"/>
          <w:b/>
          <w:bCs/>
          <w:sz w:val="26"/>
          <w:szCs w:val="26"/>
        </w:rPr>
      </w:pPr>
      <w:r>
        <w:rPr>
          <w:rFonts w:eastAsia="Calibri"/>
          <w:b/>
          <w:bCs/>
          <w:sz w:val="26"/>
          <w:szCs w:val="26"/>
        </w:rPr>
        <w:t>IV. Hồ sơ học tập:</w:t>
      </w:r>
    </w:p>
    <w:p w14:paraId="79159D19" w14:textId="77777777" w:rsidR="00B63A12" w:rsidRDefault="00B63A12" w:rsidP="00B63A12">
      <w:pPr>
        <w:spacing w:after="0" w:line="360" w:lineRule="auto"/>
        <w:jc w:val="center"/>
        <w:rPr>
          <w:rFonts w:eastAsia="Calibri"/>
          <w:b/>
          <w:sz w:val="26"/>
          <w:szCs w:val="26"/>
          <w:lang w:val="vi-VN"/>
        </w:rPr>
      </w:pPr>
      <w:r>
        <w:rPr>
          <w:rFonts w:eastAsia="Calibri"/>
          <w:b/>
          <w:sz w:val="26"/>
          <w:szCs w:val="26"/>
        </w:rPr>
        <w:t>Phiếu học tập số 1</w:t>
      </w:r>
    </w:p>
    <w:p w14:paraId="4D38CA4F" w14:textId="77777777" w:rsidR="00B63A12" w:rsidRDefault="00B63A12" w:rsidP="00B63A12">
      <w:pPr>
        <w:spacing w:after="0" w:line="360" w:lineRule="auto"/>
        <w:jc w:val="both"/>
        <w:rPr>
          <w:rFonts w:eastAsia="Calibri"/>
          <w:b/>
          <w:sz w:val="26"/>
          <w:szCs w:val="26"/>
        </w:rPr>
      </w:pPr>
      <w:r>
        <w:rPr>
          <w:rFonts w:eastAsia="Calibri"/>
          <w:b/>
          <w:sz w:val="26"/>
          <w:szCs w:val="26"/>
        </w:rPr>
        <w:t>1. Thí nghiệm 1: Khảo sát tác dụng của chất lỏng lên các vật đặt trong nó.</w:t>
      </w:r>
    </w:p>
    <w:p w14:paraId="16B606DA" w14:textId="77777777" w:rsidR="00B63A12" w:rsidRDefault="00B63A12" w:rsidP="00B63A12">
      <w:pPr>
        <w:spacing w:after="0" w:line="360" w:lineRule="auto"/>
        <w:jc w:val="both"/>
        <w:rPr>
          <w:rFonts w:eastAsia="Calibri"/>
          <w:sz w:val="26"/>
          <w:szCs w:val="26"/>
        </w:rPr>
      </w:pPr>
      <w:r>
        <w:rPr>
          <w:rFonts w:eastAsia="Calibri"/>
          <w:sz w:val="26"/>
          <w:szCs w:val="26"/>
        </w:rPr>
        <w:t>Các em làm thí nghiệm theo các bước sau:</w:t>
      </w:r>
    </w:p>
    <w:p w14:paraId="60319DFA" w14:textId="77777777" w:rsidR="00B63A12" w:rsidRDefault="00B63A12" w:rsidP="00B63A12">
      <w:pPr>
        <w:spacing w:after="0" w:line="360" w:lineRule="auto"/>
        <w:jc w:val="both"/>
        <w:rPr>
          <w:rFonts w:eastAsia="Calibri"/>
          <w:sz w:val="26"/>
          <w:szCs w:val="26"/>
        </w:rPr>
      </w:pPr>
      <w:r>
        <w:rPr>
          <w:rFonts w:eastAsia="Calibri"/>
          <w:sz w:val="26"/>
          <w:szCs w:val="26"/>
        </w:rPr>
        <w:t>+ Lắp đặt dụng cụ như hình 15.2a.</w:t>
      </w:r>
    </w:p>
    <w:p w14:paraId="6A867648" w14:textId="77777777" w:rsidR="00B63A12" w:rsidRDefault="00B63A12" w:rsidP="00B63A12">
      <w:pPr>
        <w:spacing w:after="0" w:line="360" w:lineRule="auto"/>
        <w:jc w:val="both"/>
        <w:rPr>
          <w:rFonts w:eastAsia="Calibri"/>
          <w:sz w:val="26"/>
          <w:szCs w:val="26"/>
        </w:rPr>
      </w:pPr>
      <w:r>
        <w:rPr>
          <w:rFonts w:eastAsia="Calibri"/>
          <w:sz w:val="26"/>
          <w:szCs w:val="26"/>
        </w:rPr>
        <w:t>+ Treo khối nhôm vào lực kế. Đọc số chỉ P của lực kế (hình 15.2a).</w:t>
      </w:r>
    </w:p>
    <w:p w14:paraId="437488AA" w14:textId="77777777" w:rsidR="00B63A12" w:rsidRDefault="00B63A12" w:rsidP="00B63A12">
      <w:pPr>
        <w:spacing w:after="0" w:line="360" w:lineRule="auto"/>
        <w:jc w:val="both"/>
        <w:rPr>
          <w:rFonts w:eastAsia="Calibri"/>
          <w:sz w:val="26"/>
          <w:szCs w:val="26"/>
        </w:rPr>
      </w:pPr>
      <w:r>
        <w:rPr>
          <w:rFonts w:eastAsia="Calibri"/>
          <w:sz w:val="26"/>
          <w:szCs w:val="26"/>
        </w:rPr>
        <w:t>+ Dịch chuyển từ từ khối nhôm để nó chìm hoàn toàn trong nước. Theo dõi sự thay đổi số chỉ của lực kế. Giữ lực kế sao cho khối nhôm chưa chạm đáy. Đọc số chỉ P</w:t>
      </w:r>
      <w:r>
        <w:rPr>
          <w:rFonts w:eastAsia="Calibri"/>
          <w:sz w:val="26"/>
          <w:szCs w:val="26"/>
          <w:vertAlign w:val="subscript"/>
        </w:rPr>
        <w:t>1</w:t>
      </w:r>
      <w:r>
        <w:rPr>
          <w:rFonts w:eastAsia="Calibri"/>
          <w:sz w:val="26"/>
          <w:szCs w:val="26"/>
        </w:rPr>
        <w:t xml:space="preserve"> của lực kế (hình 15.2b).</w:t>
      </w:r>
    </w:p>
    <w:p w14:paraId="68ABB9CC" w14:textId="577F9D4C" w:rsidR="00B63A12" w:rsidRDefault="00B63A12" w:rsidP="00B63A12">
      <w:pPr>
        <w:spacing w:after="0" w:line="360" w:lineRule="auto"/>
        <w:jc w:val="center"/>
        <w:rPr>
          <w:rFonts w:eastAsia="Calibri"/>
          <w:sz w:val="26"/>
          <w:szCs w:val="26"/>
        </w:rPr>
      </w:pPr>
      <w:r>
        <w:rPr>
          <w:rFonts w:eastAsia="Calibri"/>
          <w:noProof/>
          <w:sz w:val="26"/>
          <w:szCs w:val="26"/>
        </w:rPr>
        <w:lastRenderedPageBreak/>
        <w:drawing>
          <wp:inline distT="0" distB="0" distL="0" distR="0" wp14:anchorId="1FD70CD2" wp14:editId="4B5D5B2D">
            <wp:extent cx="3036570" cy="2807970"/>
            <wp:effectExtent l="0" t="0" r="0" b="0"/>
            <wp:docPr id="1397125292" name="Hình ảnh 6" descr="Ảnh có chứa trong nhà&#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125292" name="Hình ảnh 6" descr="Ảnh có chứa trong nhà&#10;&#10;Mô tả được tạo tự độ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36570" cy="2807970"/>
                    </a:xfrm>
                    <a:prstGeom prst="rect">
                      <a:avLst/>
                    </a:prstGeom>
                    <a:noFill/>
                    <a:ln>
                      <a:noFill/>
                    </a:ln>
                  </pic:spPr>
                </pic:pic>
              </a:graphicData>
            </a:graphic>
          </wp:inline>
        </w:drawing>
      </w:r>
    </w:p>
    <w:p w14:paraId="1F03B15C" w14:textId="77777777" w:rsidR="00B63A12" w:rsidRDefault="00B63A12" w:rsidP="00B63A12">
      <w:pPr>
        <w:spacing w:after="0" w:line="360" w:lineRule="auto"/>
        <w:jc w:val="both"/>
        <w:rPr>
          <w:rFonts w:eastAsia="Calibri"/>
          <w:sz w:val="26"/>
          <w:szCs w:val="26"/>
        </w:rPr>
      </w:pPr>
      <w:r>
        <w:rPr>
          <w:rFonts w:eastAsia="Calibri"/>
          <w:sz w:val="26"/>
          <w:szCs w:val="26"/>
        </w:rPr>
        <w:t>+ Trả lời câu hỏi:</w:t>
      </w:r>
    </w:p>
    <w:p w14:paraId="6BB7DFA0" w14:textId="77777777" w:rsidR="00B63A12" w:rsidRDefault="00B63A12" w:rsidP="00B63A12">
      <w:pPr>
        <w:spacing w:after="0" w:line="360" w:lineRule="auto"/>
        <w:jc w:val="both"/>
        <w:rPr>
          <w:rFonts w:eastAsia="Calibri"/>
          <w:sz w:val="26"/>
          <w:szCs w:val="26"/>
        </w:rPr>
      </w:pPr>
      <w:r>
        <w:rPr>
          <w:rFonts w:eastAsia="Calibri"/>
          <w:sz w:val="26"/>
          <w:szCs w:val="26"/>
        </w:rPr>
        <w:t>∙ So sánh các giá trị P và P</w:t>
      </w:r>
      <w:r>
        <w:rPr>
          <w:rFonts w:eastAsia="Calibri"/>
          <w:sz w:val="26"/>
          <w:szCs w:val="26"/>
          <w:vertAlign w:val="subscript"/>
        </w:rPr>
        <w:t>1</w:t>
      </w:r>
      <w:r>
        <w:rPr>
          <w:rFonts w:eastAsia="Calibri"/>
          <w:sz w:val="26"/>
          <w:szCs w:val="26"/>
        </w:rPr>
        <w:t>, thảo luận và rút ra hướng của lực do nước tác dụng lên khối nhôm.</w:t>
      </w:r>
    </w:p>
    <w:p w14:paraId="080AE8BA" w14:textId="77777777" w:rsidR="00B63A12" w:rsidRDefault="00B63A12" w:rsidP="00B63A12">
      <w:pPr>
        <w:spacing w:after="0" w:line="360" w:lineRule="auto"/>
        <w:jc w:val="both"/>
        <w:rPr>
          <w:rFonts w:eastAsia="Calibri"/>
          <w:sz w:val="26"/>
          <w:szCs w:val="26"/>
        </w:rPr>
      </w:pPr>
      <w:r>
        <w:rPr>
          <w:rFonts w:eastAsia="Calibri"/>
          <w:sz w:val="26"/>
          <w:szCs w:val="26"/>
        </w:rPr>
        <w:t>∙ Nêu nhận xét về sự thay đổi độ lớn của lực này khi thể tích phần chìm của khối nhôm tăng dần.</w:t>
      </w:r>
    </w:p>
    <w:p w14:paraId="258ED4C1" w14:textId="77777777" w:rsidR="00B63A12" w:rsidRDefault="00B63A12" w:rsidP="00B63A12">
      <w:pPr>
        <w:spacing w:after="0" w:line="360" w:lineRule="auto"/>
        <w:jc w:val="both"/>
        <w:rPr>
          <w:rFonts w:eastAsia="Calibri"/>
          <w:sz w:val="26"/>
          <w:szCs w:val="26"/>
        </w:rPr>
      </w:pPr>
      <w:r>
        <w:rPr>
          <w:rFonts w:eastAsia="Calibri"/>
          <w:sz w:val="26"/>
          <w:szCs w:val="26"/>
        </w:rPr>
        <w:t>+ Lặp lại các bước trên với rượu (hoặc nước muối).</w:t>
      </w:r>
    </w:p>
    <w:p w14:paraId="7384B7E4" w14:textId="77777777" w:rsidR="00B63A12" w:rsidRDefault="00B63A12" w:rsidP="00B63A12">
      <w:pPr>
        <w:spacing w:after="0" w:line="360" w:lineRule="auto"/>
        <w:jc w:val="both"/>
        <w:rPr>
          <w:rFonts w:eastAsia="Calibri"/>
          <w:b/>
          <w:bCs/>
          <w:sz w:val="26"/>
          <w:szCs w:val="26"/>
        </w:rPr>
      </w:pPr>
      <w:r>
        <w:rPr>
          <w:rFonts w:eastAsia="Calibri"/>
          <w:b/>
          <w:bCs/>
          <w:sz w:val="26"/>
          <w:szCs w:val="26"/>
        </w:rPr>
        <w:t>2. Từ kiến thức rút ra ở phần thí nghiệm, các bạn trả lời câu hỏi sau:</w:t>
      </w:r>
    </w:p>
    <w:p w14:paraId="458FA67B" w14:textId="77777777" w:rsidR="00B63A12" w:rsidRDefault="00B63A12" w:rsidP="00B63A12">
      <w:pPr>
        <w:spacing w:after="0" w:line="360" w:lineRule="auto"/>
        <w:jc w:val="both"/>
        <w:rPr>
          <w:rFonts w:eastAsia="Calibri"/>
          <w:sz w:val="26"/>
          <w:szCs w:val="26"/>
        </w:rPr>
      </w:pPr>
      <w:r>
        <w:rPr>
          <w:rFonts w:eastAsia="Calibri"/>
          <w:b/>
          <w:bCs/>
          <w:sz w:val="26"/>
          <w:szCs w:val="26"/>
        </w:rPr>
        <w:t>Câu 1:</w:t>
      </w:r>
      <w:r>
        <w:rPr>
          <w:rFonts w:eastAsia="Calibri"/>
          <w:b/>
          <w:sz w:val="26"/>
          <w:szCs w:val="26"/>
        </w:rPr>
        <w:t xml:space="preserve"> </w:t>
      </w:r>
      <w:r>
        <w:rPr>
          <w:rFonts w:eastAsia="Calibri"/>
          <w:bCs/>
          <w:sz w:val="26"/>
          <w:szCs w:val="26"/>
        </w:rPr>
        <w:t>Em hãy trả lời câu hỏi ở phần mở bài, áp dụng kiến thức vừa học:</w:t>
      </w:r>
      <w:r>
        <w:rPr>
          <w:rFonts w:eastAsia="Calibri"/>
          <w:b/>
          <w:sz w:val="26"/>
          <w:szCs w:val="26"/>
        </w:rPr>
        <w:t xml:space="preserve"> </w:t>
      </w:r>
      <w:r>
        <w:rPr>
          <w:rFonts w:eastAsia="Calibri"/>
          <w:sz w:val="26"/>
          <w:szCs w:val="26"/>
        </w:rPr>
        <w:t>Vì sao khi xô nước còn chìm trong nước ta thấy nhẹ hơn khi nó đã được kéo lên khỏi mặt nước?</w:t>
      </w:r>
    </w:p>
    <w:p w14:paraId="32F291E1" w14:textId="77777777" w:rsidR="00B63A12" w:rsidRDefault="00B63A12" w:rsidP="00B63A12">
      <w:pPr>
        <w:spacing w:after="0" w:line="360" w:lineRule="auto"/>
        <w:jc w:val="both"/>
        <w:rPr>
          <w:rFonts w:eastAsia="Calibri"/>
          <w:sz w:val="26"/>
          <w:szCs w:val="26"/>
        </w:rPr>
      </w:pPr>
      <w:r>
        <w:rPr>
          <w:rFonts w:eastAsia="Calibri"/>
          <w:b/>
          <w:bCs/>
          <w:sz w:val="26"/>
          <w:szCs w:val="26"/>
        </w:rPr>
        <w:t>Câu 2:</w:t>
      </w:r>
      <w:r>
        <w:rPr>
          <w:rFonts w:eastAsia="Calibri"/>
          <w:sz w:val="26"/>
          <w:szCs w:val="26"/>
        </w:rPr>
        <w:t xml:space="preserve"> Nêu ví dụ về lực đẩy Acsimet trong thực tế.</w:t>
      </w:r>
    </w:p>
    <w:p w14:paraId="1ED32C5F" w14:textId="77777777" w:rsidR="00B63A12" w:rsidRDefault="00B63A12" w:rsidP="00B63A12">
      <w:pPr>
        <w:spacing w:after="0" w:line="360" w:lineRule="auto"/>
        <w:jc w:val="both"/>
        <w:rPr>
          <w:rFonts w:eastAsia="Calibri"/>
          <w:sz w:val="26"/>
          <w:szCs w:val="26"/>
        </w:rPr>
      </w:pPr>
      <w:r>
        <w:rPr>
          <w:rFonts w:eastAsia="Calibri"/>
          <w:b/>
          <w:bCs/>
          <w:sz w:val="26"/>
          <w:szCs w:val="26"/>
        </w:rPr>
        <w:t>Câu 3:</w:t>
      </w:r>
      <w:r>
        <w:rPr>
          <w:rFonts w:eastAsia="Calibri"/>
          <w:sz w:val="26"/>
          <w:szCs w:val="26"/>
        </w:rPr>
        <w:t xml:space="preserve"> Biểu diễn lực đẩy Acsimet tác dụng vào vật đặt trong chất lỏng (hình 15.4).</w:t>
      </w:r>
    </w:p>
    <w:p w14:paraId="265A04DE" w14:textId="175347CC" w:rsidR="00B63A12" w:rsidRDefault="00B63A12" w:rsidP="00B63A12">
      <w:pPr>
        <w:spacing w:after="0" w:line="360" w:lineRule="auto"/>
        <w:jc w:val="center"/>
        <w:rPr>
          <w:rFonts w:eastAsia="Calibri"/>
          <w:sz w:val="26"/>
          <w:szCs w:val="26"/>
        </w:rPr>
      </w:pPr>
      <w:r>
        <w:rPr>
          <w:rFonts w:eastAsia="Calibri"/>
          <w:noProof/>
          <w:sz w:val="26"/>
          <w:szCs w:val="26"/>
        </w:rPr>
        <w:drawing>
          <wp:inline distT="0" distB="0" distL="0" distR="0" wp14:anchorId="1813A60A" wp14:editId="1BF4BF15">
            <wp:extent cx="1257300" cy="1287780"/>
            <wp:effectExtent l="0" t="0" r="0" b="7620"/>
            <wp:docPr id="1011230301" name="Hình ảnh 5" descr="Ảnh có chứa hũ đựng, cốc mỏ thí nghiệm, cốc, đồ để trên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30301" name="Hình ảnh 5" descr="Ảnh có chứa hũ đựng, cốc mỏ thí nghiệm, cốc, đồ để trên bàn&#10;&#10;Mô tả được tạo tự độ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300" cy="1287780"/>
                    </a:xfrm>
                    <a:prstGeom prst="rect">
                      <a:avLst/>
                    </a:prstGeom>
                    <a:noFill/>
                    <a:ln>
                      <a:noFill/>
                    </a:ln>
                  </pic:spPr>
                </pic:pic>
              </a:graphicData>
            </a:graphic>
          </wp:inline>
        </w:drawing>
      </w:r>
    </w:p>
    <w:p w14:paraId="66796FA5" w14:textId="77777777" w:rsidR="00B63A12" w:rsidRDefault="00B63A12" w:rsidP="00B63A12">
      <w:pPr>
        <w:spacing w:after="0" w:line="360" w:lineRule="auto"/>
        <w:rPr>
          <w:rFonts w:eastAsia="Calibri"/>
          <w:sz w:val="26"/>
          <w:szCs w:val="26"/>
        </w:rPr>
      </w:pPr>
    </w:p>
    <w:p w14:paraId="5BBCF338" w14:textId="77777777" w:rsidR="00B63A12" w:rsidRDefault="00B63A12" w:rsidP="00B63A12">
      <w:pPr>
        <w:spacing w:after="0" w:line="360" w:lineRule="auto"/>
        <w:jc w:val="center"/>
        <w:rPr>
          <w:rFonts w:eastAsia="Calibri"/>
          <w:b/>
          <w:bCs/>
          <w:sz w:val="26"/>
          <w:szCs w:val="26"/>
        </w:rPr>
      </w:pPr>
      <w:r>
        <w:rPr>
          <w:rFonts w:eastAsia="Calibri"/>
          <w:b/>
          <w:bCs/>
          <w:sz w:val="26"/>
          <w:szCs w:val="26"/>
        </w:rPr>
        <w:t>Phiếu học tập số 2</w:t>
      </w:r>
    </w:p>
    <w:p w14:paraId="7ACB82DB" w14:textId="77777777" w:rsidR="00B63A12" w:rsidRDefault="00B63A12" w:rsidP="00B63A12">
      <w:pPr>
        <w:spacing w:after="0" w:line="360" w:lineRule="auto"/>
        <w:jc w:val="both"/>
        <w:rPr>
          <w:rFonts w:eastAsia="Calibri"/>
          <w:b/>
          <w:sz w:val="26"/>
          <w:szCs w:val="26"/>
        </w:rPr>
      </w:pPr>
      <w:r>
        <w:rPr>
          <w:rFonts w:eastAsia="Calibri"/>
          <w:b/>
          <w:sz w:val="26"/>
          <w:szCs w:val="26"/>
        </w:rPr>
        <w:t>1. Thí nghiệm 2: Tìm hiểu độ lớn của lực đẩy Acsimet.</w:t>
      </w:r>
    </w:p>
    <w:p w14:paraId="6C6811C1" w14:textId="77777777" w:rsidR="00B63A12" w:rsidRDefault="00B63A12" w:rsidP="00B63A12">
      <w:pPr>
        <w:spacing w:after="0" w:line="360" w:lineRule="auto"/>
        <w:jc w:val="both"/>
        <w:rPr>
          <w:rFonts w:eastAsia="Calibri"/>
          <w:sz w:val="26"/>
          <w:szCs w:val="26"/>
        </w:rPr>
      </w:pPr>
      <w:r>
        <w:rPr>
          <w:rFonts w:eastAsia="Calibri"/>
          <w:sz w:val="26"/>
          <w:szCs w:val="26"/>
        </w:rPr>
        <w:t>Các em làm thí nghiệm theo các bước sau:</w:t>
      </w:r>
    </w:p>
    <w:p w14:paraId="6F7DFF3D" w14:textId="77777777" w:rsidR="00B63A12" w:rsidRDefault="00B63A12" w:rsidP="00B63A12">
      <w:pPr>
        <w:spacing w:after="0" w:line="360" w:lineRule="auto"/>
        <w:jc w:val="both"/>
        <w:rPr>
          <w:rFonts w:eastAsia="Calibri"/>
          <w:sz w:val="26"/>
          <w:szCs w:val="26"/>
        </w:rPr>
      </w:pPr>
      <w:r>
        <w:rPr>
          <w:rFonts w:eastAsia="Calibri"/>
          <w:sz w:val="26"/>
          <w:szCs w:val="26"/>
        </w:rPr>
        <w:lastRenderedPageBreak/>
        <w:t>1. Lắp đặt dụng cụ như hình 15.5a, đổ đầy nước vào bình tràn, treo cốc A chưa đựng nước và khối nhôm vào lực kế. Đọc số chỉ P</w:t>
      </w:r>
      <w:r>
        <w:rPr>
          <w:rFonts w:eastAsia="Calibri"/>
          <w:sz w:val="26"/>
          <w:szCs w:val="26"/>
          <w:vertAlign w:val="subscript"/>
        </w:rPr>
        <w:t>1</w:t>
      </w:r>
      <w:r>
        <w:rPr>
          <w:rFonts w:eastAsia="Calibri"/>
          <w:sz w:val="26"/>
          <w:szCs w:val="26"/>
        </w:rPr>
        <w:t xml:space="preserve"> của lực kế.</w:t>
      </w:r>
    </w:p>
    <w:p w14:paraId="4FB5B72D" w14:textId="77777777" w:rsidR="00B63A12" w:rsidRDefault="00B63A12" w:rsidP="00B63A12">
      <w:pPr>
        <w:spacing w:after="0" w:line="360" w:lineRule="auto"/>
        <w:jc w:val="both"/>
        <w:rPr>
          <w:rFonts w:eastAsia="Calibri"/>
          <w:sz w:val="26"/>
          <w:szCs w:val="26"/>
        </w:rPr>
      </w:pPr>
      <w:r>
        <w:rPr>
          <w:rFonts w:eastAsia="Calibri"/>
          <w:sz w:val="26"/>
          <w:szCs w:val="26"/>
        </w:rPr>
        <w:t xml:space="preserve">2. Nhúng khối nhôm vào bình tràn để khối nhôm chìm </w:t>
      </w:r>
      <w:r>
        <w:rPr>
          <w:rFonts w:eastAsia="Calibri" w:cs="Times New Roman"/>
          <w:position w:val="-26"/>
          <w:sz w:val="26"/>
          <w:szCs w:val="26"/>
          <w:lang w:val="vi-VN"/>
        </w:rPr>
        <w:object w:dxaOrig="252" w:dyaOrig="714" w14:anchorId="44D587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6pt;height:35.7pt" o:ole="">
            <v:imagedata r:id="rId14" o:title=""/>
          </v:shape>
          <o:OLEObject Type="Embed" ProgID="Equation.DSMT4" ShapeID="_x0000_i1031" DrawAspect="Content" ObjectID="_1759484499" r:id="rId15"/>
        </w:object>
      </w:r>
      <w:r>
        <w:rPr>
          <w:rFonts w:eastAsia="Calibri"/>
          <w:sz w:val="26"/>
          <w:szCs w:val="26"/>
        </w:rPr>
        <w:t xml:space="preserve"> trong nước, nước từ bình tràn chảy vào cốc B (hình 15.5b). Đọc số chỉ P</w:t>
      </w:r>
      <w:r>
        <w:rPr>
          <w:rFonts w:eastAsia="Calibri"/>
          <w:sz w:val="26"/>
          <w:szCs w:val="26"/>
          <w:vertAlign w:val="subscript"/>
        </w:rPr>
        <w:t>2</w:t>
      </w:r>
      <w:r>
        <w:rPr>
          <w:rFonts w:eastAsia="Calibri"/>
          <w:sz w:val="26"/>
          <w:szCs w:val="26"/>
        </w:rPr>
        <w:t xml:space="preserve"> của lực kế.</w:t>
      </w:r>
    </w:p>
    <w:p w14:paraId="09412878" w14:textId="77777777" w:rsidR="00B63A12" w:rsidRDefault="00B63A12" w:rsidP="00B63A12">
      <w:pPr>
        <w:spacing w:after="0" w:line="360" w:lineRule="auto"/>
        <w:jc w:val="both"/>
        <w:rPr>
          <w:rFonts w:eastAsia="Calibri"/>
          <w:sz w:val="26"/>
          <w:szCs w:val="26"/>
        </w:rPr>
      </w:pPr>
      <w:r>
        <w:rPr>
          <w:rFonts w:eastAsia="Calibri"/>
          <w:sz w:val="26"/>
          <w:szCs w:val="26"/>
        </w:rPr>
        <w:t>3. Đổ nước từ cốc B vào cốc A (hình 15.5 c). Đọc số chỉ P</w:t>
      </w:r>
      <w:r>
        <w:rPr>
          <w:rFonts w:eastAsia="Calibri"/>
          <w:sz w:val="26"/>
          <w:szCs w:val="26"/>
          <w:vertAlign w:val="subscript"/>
        </w:rPr>
        <w:t>3</w:t>
      </w:r>
      <w:r>
        <w:rPr>
          <w:rFonts w:eastAsia="Calibri"/>
          <w:sz w:val="26"/>
          <w:szCs w:val="26"/>
        </w:rPr>
        <w:t xml:space="preserve"> của lực kế.</w:t>
      </w:r>
    </w:p>
    <w:p w14:paraId="23BA4562" w14:textId="77777777" w:rsidR="00B63A12" w:rsidRDefault="00B63A12" w:rsidP="00B63A12">
      <w:pPr>
        <w:spacing w:after="0" w:line="360" w:lineRule="auto"/>
        <w:jc w:val="both"/>
        <w:rPr>
          <w:rFonts w:eastAsia="Calibri"/>
          <w:sz w:val="26"/>
          <w:szCs w:val="26"/>
        </w:rPr>
      </w:pPr>
      <w:r>
        <w:rPr>
          <w:rFonts w:eastAsia="Calibri"/>
          <w:sz w:val="26"/>
          <w:szCs w:val="26"/>
        </w:rPr>
        <w:t>4. So sánh số chỉ của lực kế khi đổ nước từ cốc B vào cốc A với số chỉ của lực kế khi khối nhôm chưa được nhúng chìm trong nước.</w:t>
      </w:r>
    </w:p>
    <w:p w14:paraId="3C048683" w14:textId="77777777" w:rsidR="00B63A12" w:rsidRDefault="00B63A12" w:rsidP="00B63A12">
      <w:pPr>
        <w:spacing w:after="0" w:line="360" w:lineRule="auto"/>
        <w:jc w:val="both"/>
        <w:rPr>
          <w:rFonts w:eastAsia="Calibri"/>
          <w:sz w:val="26"/>
          <w:szCs w:val="26"/>
        </w:rPr>
      </w:pPr>
      <w:r>
        <w:rPr>
          <w:rFonts w:eastAsia="Calibri"/>
          <w:sz w:val="26"/>
          <w:szCs w:val="26"/>
        </w:rPr>
        <w:t>5. Lặp lại các bước thí nghiệm trên khi nhúng khối nhôm chìm hoàn toàn trong nước.</w:t>
      </w:r>
    </w:p>
    <w:p w14:paraId="14A91520" w14:textId="77777777" w:rsidR="00B63A12" w:rsidRDefault="00B63A12" w:rsidP="00B63A12">
      <w:pPr>
        <w:spacing w:after="0" w:line="360" w:lineRule="auto"/>
        <w:jc w:val="both"/>
        <w:rPr>
          <w:rFonts w:eastAsia="Calibri"/>
          <w:sz w:val="26"/>
          <w:szCs w:val="26"/>
        </w:rPr>
      </w:pPr>
      <w:r>
        <w:rPr>
          <w:rFonts w:eastAsia="Calibri"/>
          <w:sz w:val="26"/>
          <w:szCs w:val="26"/>
        </w:rPr>
        <w:t>6. Rút ra nhận xét về mối liên hệ giữa độ lớn của lực đẩy Acsimet và thể tích phần chìm trong nước của khối nhôm.</w:t>
      </w:r>
    </w:p>
    <w:p w14:paraId="359C35AE" w14:textId="77777777" w:rsidR="00B63A12" w:rsidRDefault="00B63A12" w:rsidP="00B63A12">
      <w:pPr>
        <w:spacing w:after="0" w:line="360" w:lineRule="auto"/>
        <w:jc w:val="both"/>
        <w:rPr>
          <w:rFonts w:eastAsia="Calibri"/>
          <w:sz w:val="26"/>
          <w:szCs w:val="26"/>
        </w:rPr>
      </w:pPr>
      <w:r>
        <w:rPr>
          <w:rFonts w:eastAsia="Calibri"/>
          <w:sz w:val="26"/>
          <w:szCs w:val="26"/>
        </w:rPr>
        <w:t>7. Lặp lại các bước các bước từ 1 đến 6 với rượu hoặc nước muối.</w:t>
      </w:r>
    </w:p>
    <w:p w14:paraId="44C431DF" w14:textId="352F585D" w:rsidR="00B63A12" w:rsidRDefault="00B63A12" w:rsidP="00B63A12">
      <w:pPr>
        <w:spacing w:after="0" w:line="360" w:lineRule="auto"/>
        <w:jc w:val="center"/>
        <w:rPr>
          <w:rFonts w:eastAsia="Calibri"/>
          <w:sz w:val="26"/>
          <w:szCs w:val="26"/>
        </w:rPr>
      </w:pPr>
      <w:r>
        <w:rPr>
          <w:rFonts w:eastAsia="Calibri"/>
          <w:noProof/>
          <w:sz w:val="26"/>
          <w:szCs w:val="26"/>
        </w:rPr>
        <w:drawing>
          <wp:inline distT="0" distB="0" distL="0" distR="0" wp14:anchorId="4EC0F597" wp14:editId="556F9837">
            <wp:extent cx="4244340" cy="2308860"/>
            <wp:effectExtent l="0" t="0" r="3810" b="0"/>
            <wp:docPr id="1801837804" name="Hình ảnh 4" descr="Ảnh có chứa ảnh chụp màn hình, xích đu&#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837804" name="Hình ảnh 4" descr="Ảnh có chứa ảnh chụp màn hình, xích đu&#10;&#10;Mô tả được tạo tự độ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44340" cy="2308860"/>
                    </a:xfrm>
                    <a:prstGeom prst="rect">
                      <a:avLst/>
                    </a:prstGeom>
                    <a:noFill/>
                    <a:ln>
                      <a:noFill/>
                    </a:ln>
                  </pic:spPr>
                </pic:pic>
              </a:graphicData>
            </a:graphic>
          </wp:inline>
        </w:drawing>
      </w:r>
    </w:p>
    <w:p w14:paraId="35BA13CD" w14:textId="77777777" w:rsidR="00B63A12" w:rsidRDefault="00B63A12" w:rsidP="00B63A12">
      <w:pPr>
        <w:spacing w:after="0" w:line="360" w:lineRule="auto"/>
        <w:jc w:val="both"/>
        <w:rPr>
          <w:rFonts w:eastAsia="Calibri"/>
          <w:b/>
          <w:bCs/>
          <w:sz w:val="26"/>
          <w:szCs w:val="26"/>
        </w:rPr>
      </w:pPr>
      <w:r>
        <w:rPr>
          <w:rFonts w:eastAsia="Calibri"/>
          <w:b/>
          <w:bCs/>
          <w:sz w:val="26"/>
          <w:szCs w:val="26"/>
        </w:rPr>
        <w:t>2. Từ kiến thức rút ra ở phần thí nghiệm, các bạn trả lời câu hỏi sau:</w:t>
      </w:r>
    </w:p>
    <w:p w14:paraId="3E966681" w14:textId="77777777" w:rsidR="00B63A12" w:rsidRDefault="00B63A12" w:rsidP="00B63A12">
      <w:pPr>
        <w:spacing w:after="0" w:line="360" w:lineRule="auto"/>
        <w:jc w:val="both"/>
        <w:rPr>
          <w:rFonts w:eastAsia="Calibri"/>
          <w:sz w:val="26"/>
          <w:szCs w:val="26"/>
        </w:rPr>
      </w:pPr>
      <w:r>
        <w:rPr>
          <w:rFonts w:eastAsia="Calibri"/>
          <w:b/>
          <w:bCs/>
          <w:sz w:val="26"/>
          <w:szCs w:val="26"/>
        </w:rPr>
        <w:t>Câu 1:</w:t>
      </w:r>
      <w:r>
        <w:rPr>
          <w:rFonts w:eastAsia="Calibri"/>
          <w:sz w:val="26"/>
          <w:szCs w:val="26"/>
        </w:rPr>
        <w:t xml:space="preserve"> Trong trường hợp nào sau đây, nhấn vật xuống đáy bể nước dễ dàng hơn?</w:t>
      </w:r>
    </w:p>
    <w:p w14:paraId="2AE74432" w14:textId="77777777" w:rsidR="00B63A12" w:rsidRDefault="00B63A12" w:rsidP="00B63A12">
      <w:pPr>
        <w:spacing w:after="0" w:line="360" w:lineRule="auto"/>
        <w:jc w:val="both"/>
        <w:rPr>
          <w:rFonts w:eastAsia="Calibri"/>
          <w:sz w:val="26"/>
          <w:szCs w:val="26"/>
        </w:rPr>
      </w:pPr>
      <w:r>
        <w:rPr>
          <w:rFonts w:eastAsia="Calibri"/>
          <w:sz w:val="26"/>
          <w:szCs w:val="26"/>
        </w:rPr>
        <w:t>+ Nhấn một chai nhựa rỗng có thể tích 500 mL được nút kín.</w:t>
      </w:r>
    </w:p>
    <w:p w14:paraId="05300A22" w14:textId="77777777" w:rsidR="00B63A12" w:rsidRDefault="00B63A12" w:rsidP="00B63A12">
      <w:pPr>
        <w:spacing w:after="0" w:line="360" w:lineRule="auto"/>
        <w:jc w:val="both"/>
        <w:rPr>
          <w:rFonts w:eastAsia="Calibri"/>
          <w:sz w:val="26"/>
          <w:szCs w:val="26"/>
        </w:rPr>
      </w:pPr>
      <w:r>
        <w:rPr>
          <w:rFonts w:eastAsia="Calibri"/>
          <w:sz w:val="26"/>
          <w:szCs w:val="26"/>
        </w:rPr>
        <w:t>+ Nhấn một chai nhựa rỗng có thể tích 5 L được nút kín.</w:t>
      </w:r>
    </w:p>
    <w:p w14:paraId="1F017745" w14:textId="77777777" w:rsidR="00B63A12" w:rsidRDefault="00B63A12" w:rsidP="00B63A12">
      <w:pPr>
        <w:spacing w:after="0" w:line="360" w:lineRule="auto"/>
        <w:jc w:val="both"/>
        <w:rPr>
          <w:rFonts w:eastAsia="Calibri"/>
          <w:sz w:val="26"/>
          <w:szCs w:val="26"/>
        </w:rPr>
      </w:pPr>
      <w:r>
        <w:rPr>
          <w:rFonts w:eastAsia="Calibri"/>
          <w:b/>
          <w:sz w:val="26"/>
          <w:szCs w:val="26"/>
        </w:rPr>
        <w:t xml:space="preserve">Câu 2: </w:t>
      </w:r>
      <w:r>
        <w:rPr>
          <w:rFonts w:eastAsia="Calibri"/>
          <w:sz w:val="26"/>
          <w:szCs w:val="26"/>
        </w:rPr>
        <w:t>Thả hai vật hình hộp có kích thước giống nhau, một vật bằng gỗ và một vật bằng sắt vào trong nước (hình 15.6). So sánh lực đẩy Acsimet tác dụng lên hai vật.</w:t>
      </w:r>
    </w:p>
    <w:p w14:paraId="16495F65" w14:textId="671F462D" w:rsidR="00B63A12" w:rsidRDefault="00B63A12" w:rsidP="00B63A12">
      <w:pPr>
        <w:spacing w:after="0" w:line="360" w:lineRule="auto"/>
        <w:jc w:val="center"/>
        <w:rPr>
          <w:rFonts w:eastAsia="Calibri"/>
          <w:b/>
          <w:bCs/>
          <w:sz w:val="26"/>
          <w:szCs w:val="26"/>
        </w:rPr>
      </w:pPr>
      <w:r>
        <w:rPr>
          <w:rFonts w:eastAsia="Calibri"/>
          <w:noProof/>
          <w:sz w:val="26"/>
          <w:szCs w:val="26"/>
        </w:rPr>
        <w:lastRenderedPageBreak/>
        <w:drawing>
          <wp:inline distT="0" distB="0" distL="0" distR="0" wp14:anchorId="5B9A9458" wp14:editId="3D4A5157">
            <wp:extent cx="2209800" cy="1725930"/>
            <wp:effectExtent l="0" t="0" r="0" b="7620"/>
            <wp:docPr id="1082445446" name="Hình ảnh 3" descr="Ảnh có chứa cốc mỏ thí nghiệm, đồ để trên bàn, cốc, hũ đự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445446" name="Hình ảnh 3" descr="Ảnh có chứa cốc mỏ thí nghiệm, đồ để trên bàn, cốc, hũ đựng&#10;&#10;Mô tả được tạo tự độ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09800" cy="1725930"/>
                    </a:xfrm>
                    <a:prstGeom prst="rect">
                      <a:avLst/>
                    </a:prstGeom>
                    <a:noFill/>
                    <a:ln>
                      <a:noFill/>
                    </a:ln>
                  </pic:spPr>
                </pic:pic>
              </a:graphicData>
            </a:graphic>
          </wp:inline>
        </w:drawing>
      </w:r>
    </w:p>
    <w:p w14:paraId="17DD6A8E" w14:textId="77777777" w:rsidR="00B63A12" w:rsidRDefault="00B63A12" w:rsidP="00B63A12">
      <w:pPr>
        <w:spacing w:after="0" w:line="360" w:lineRule="auto"/>
        <w:jc w:val="center"/>
        <w:rPr>
          <w:rFonts w:eastAsia="Calibri"/>
          <w:b/>
          <w:bCs/>
          <w:sz w:val="26"/>
          <w:szCs w:val="26"/>
        </w:rPr>
      </w:pPr>
      <w:r>
        <w:rPr>
          <w:rFonts w:eastAsia="Calibri"/>
          <w:b/>
          <w:bCs/>
          <w:sz w:val="26"/>
          <w:szCs w:val="26"/>
        </w:rPr>
        <w:t>Phiếu học tập số 3</w:t>
      </w:r>
    </w:p>
    <w:p w14:paraId="244D7A4B" w14:textId="77777777" w:rsidR="00B63A12" w:rsidRDefault="00B63A12" w:rsidP="00B63A12">
      <w:pPr>
        <w:spacing w:after="0" w:line="360" w:lineRule="auto"/>
        <w:jc w:val="both"/>
        <w:rPr>
          <w:rFonts w:eastAsia="Calibri"/>
          <w:sz w:val="26"/>
          <w:szCs w:val="26"/>
        </w:rPr>
      </w:pPr>
      <w:r>
        <w:rPr>
          <w:rFonts w:eastAsia="Calibri"/>
          <w:b/>
          <w:bCs/>
          <w:sz w:val="26"/>
          <w:szCs w:val="26"/>
        </w:rPr>
        <w:t xml:space="preserve">Câu 1: </w:t>
      </w:r>
      <w:r>
        <w:rPr>
          <w:rFonts w:eastAsia="Calibri"/>
          <w:sz w:val="26"/>
          <w:szCs w:val="26"/>
        </w:rPr>
        <w:t>Lực đẩy Ac si mét phụ thuộc vào các yếu tố:</w:t>
      </w:r>
    </w:p>
    <w:p w14:paraId="4B594545" w14:textId="77777777" w:rsidR="00B63A12" w:rsidRDefault="00B63A12" w:rsidP="00B63A12">
      <w:pPr>
        <w:spacing w:after="0" w:line="360" w:lineRule="auto"/>
        <w:jc w:val="both"/>
        <w:rPr>
          <w:rFonts w:eastAsia="Calibri"/>
          <w:sz w:val="26"/>
          <w:szCs w:val="26"/>
        </w:rPr>
      </w:pPr>
      <w:r>
        <w:rPr>
          <w:rFonts w:eastAsia="Calibri"/>
          <w:sz w:val="26"/>
          <w:szCs w:val="26"/>
        </w:rPr>
        <w:t>A. Trọng lượng riêng của vật và thể tích của phần chất lỏng bị vật chiếm chỗ.</w:t>
      </w:r>
    </w:p>
    <w:p w14:paraId="3AC3407C" w14:textId="77777777" w:rsidR="00B63A12" w:rsidRDefault="00B63A12" w:rsidP="00B63A12">
      <w:pPr>
        <w:spacing w:after="0" w:line="360" w:lineRule="auto"/>
        <w:jc w:val="both"/>
        <w:rPr>
          <w:rFonts w:eastAsia="Calibri"/>
          <w:sz w:val="26"/>
          <w:szCs w:val="26"/>
        </w:rPr>
      </w:pPr>
      <w:r>
        <w:rPr>
          <w:rFonts w:eastAsia="Calibri"/>
          <w:sz w:val="26"/>
          <w:szCs w:val="26"/>
        </w:rPr>
        <w:t>B. Trọng lượng riêng của chất lỏng và thể tích của vật.</w:t>
      </w:r>
    </w:p>
    <w:p w14:paraId="6F8D9568" w14:textId="77777777" w:rsidR="00B63A12" w:rsidRDefault="00B63A12" w:rsidP="00B63A12">
      <w:pPr>
        <w:spacing w:after="0" w:line="360" w:lineRule="auto"/>
        <w:jc w:val="both"/>
        <w:rPr>
          <w:rFonts w:eastAsia="Calibri"/>
          <w:sz w:val="26"/>
          <w:szCs w:val="26"/>
        </w:rPr>
      </w:pPr>
      <w:r>
        <w:rPr>
          <w:rFonts w:eastAsia="Calibri"/>
          <w:sz w:val="26"/>
          <w:szCs w:val="26"/>
        </w:rPr>
        <w:t>C. Trọng lượng của chất lỏng và thể tích của phần chất lỏng bị vật chiếm chỗ.</w:t>
      </w:r>
    </w:p>
    <w:p w14:paraId="25A9B81C" w14:textId="77777777" w:rsidR="00B63A12" w:rsidRDefault="00B63A12" w:rsidP="00B63A12">
      <w:pPr>
        <w:spacing w:after="0" w:line="360" w:lineRule="auto"/>
        <w:jc w:val="both"/>
        <w:rPr>
          <w:rFonts w:eastAsia="Calibri"/>
          <w:sz w:val="26"/>
          <w:szCs w:val="26"/>
        </w:rPr>
      </w:pPr>
      <w:r>
        <w:rPr>
          <w:rFonts w:eastAsia="Calibri"/>
          <w:sz w:val="26"/>
          <w:szCs w:val="26"/>
        </w:rPr>
        <w:t>D. Trọng lượng riêng của chất lỏng và thể tích của phần chất lỏng bị vật chiếm chỗ.</w:t>
      </w:r>
    </w:p>
    <w:p w14:paraId="7B08D16D" w14:textId="77777777" w:rsidR="00B63A12" w:rsidRDefault="00B63A12" w:rsidP="00B63A12">
      <w:pPr>
        <w:spacing w:after="0" w:line="360" w:lineRule="auto"/>
        <w:ind w:left="48" w:right="48"/>
        <w:jc w:val="both"/>
        <w:rPr>
          <w:rFonts w:eastAsia="Times New Roman"/>
          <w:color w:val="000000"/>
          <w:sz w:val="26"/>
          <w:szCs w:val="26"/>
        </w:rPr>
      </w:pPr>
      <w:r>
        <w:rPr>
          <w:rFonts w:eastAsia="Times New Roman"/>
          <w:b/>
          <w:bCs/>
          <w:sz w:val="26"/>
          <w:szCs w:val="26"/>
        </w:rPr>
        <w:t>Câu 2:</w:t>
      </w:r>
      <w:r>
        <w:rPr>
          <w:rFonts w:eastAsia="Times New Roman"/>
          <w:sz w:val="26"/>
          <w:szCs w:val="26"/>
        </w:rPr>
        <w:t xml:space="preserve"> </w:t>
      </w:r>
      <w:r>
        <w:rPr>
          <w:rFonts w:eastAsia="Times New Roman"/>
          <w:color w:val="000000"/>
          <w:sz w:val="26"/>
          <w:szCs w:val="26"/>
        </w:rPr>
        <w:t>Ta biết công thức tính lực đẩy Acsimét là F</w:t>
      </w:r>
      <w:r>
        <w:rPr>
          <w:rFonts w:eastAsia="Times New Roman"/>
          <w:color w:val="000000"/>
          <w:sz w:val="26"/>
          <w:szCs w:val="26"/>
          <w:vertAlign w:val="subscript"/>
        </w:rPr>
        <w:t>A</w:t>
      </w:r>
      <w:r>
        <w:rPr>
          <w:rFonts w:eastAsia="Times New Roman"/>
          <w:color w:val="000000"/>
          <w:sz w:val="26"/>
          <w:szCs w:val="26"/>
        </w:rPr>
        <w:t>= d.V. Ở hình vẽ bên thì V là thể tích nào?</w:t>
      </w:r>
    </w:p>
    <w:p w14:paraId="1C5738D6" w14:textId="65F0B500" w:rsidR="00B63A12" w:rsidRDefault="00B63A12" w:rsidP="00B63A12">
      <w:pPr>
        <w:spacing w:after="0" w:line="360" w:lineRule="auto"/>
        <w:jc w:val="center"/>
        <w:rPr>
          <w:rFonts w:eastAsia="Times New Roman"/>
          <w:sz w:val="26"/>
          <w:szCs w:val="26"/>
        </w:rPr>
      </w:pPr>
      <w:r>
        <w:rPr>
          <w:rFonts w:eastAsia="Times New Roman"/>
          <w:noProof/>
          <w:sz w:val="26"/>
          <w:szCs w:val="26"/>
        </w:rPr>
        <w:drawing>
          <wp:inline distT="0" distB="0" distL="0" distR="0" wp14:anchorId="5439E2C9" wp14:editId="0C1A3F07">
            <wp:extent cx="2449830" cy="781050"/>
            <wp:effectExtent l="0" t="0" r="7620" b="0"/>
            <wp:docPr id="149808132" name="Hình ảnh 2" descr="Cách giải bài tập về Lực đẩy Ác-si-mét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ách giải bài tập về Lực đẩy Ác-si-mét cực hay"/>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49830" cy="781050"/>
                    </a:xfrm>
                    <a:prstGeom prst="rect">
                      <a:avLst/>
                    </a:prstGeom>
                    <a:noFill/>
                    <a:ln>
                      <a:noFill/>
                    </a:ln>
                  </pic:spPr>
                </pic:pic>
              </a:graphicData>
            </a:graphic>
          </wp:inline>
        </w:drawing>
      </w:r>
    </w:p>
    <w:p w14:paraId="592C357E" w14:textId="77777777" w:rsidR="00B63A12" w:rsidRDefault="00B63A12" w:rsidP="00B63A12">
      <w:pPr>
        <w:spacing w:after="0" w:line="360" w:lineRule="auto"/>
        <w:ind w:left="48" w:right="48"/>
        <w:jc w:val="both"/>
        <w:rPr>
          <w:rFonts w:eastAsia="Times New Roman"/>
          <w:color w:val="000000"/>
          <w:sz w:val="26"/>
          <w:szCs w:val="26"/>
        </w:rPr>
      </w:pPr>
      <w:r>
        <w:rPr>
          <w:rFonts w:eastAsia="Times New Roman"/>
          <w:color w:val="000000"/>
          <w:sz w:val="26"/>
          <w:szCs w:val="26"/>
        </w:rPr>
        <w:t>A. Thể tích toàn bộ vật.</w:t>
      </w:r>
    </w:p>
    <w:p w14:paraId="100D151E" w14:textId="77777777" w:rsidR="00B63A12" w:rsidRDefault="00B63A12" w:rsidP="00B63A12">
      <w:pPr>
        <w:spacing w:after="0" w:line="360" w:lineRule="auto"/>
        <w:ind w:left="48" w:right="48"/>
        <w:jc w:val="both"/>
        <w:rPr>
          <w:rFonts w:eastAsia="Times New Roman"/>
          <w:color w:val="000000"/>
          <w:sz w:val="26"/>
          <w:szCs w:val="26"/>
        </w:rPr>
      </w:pPr>
      <w:r>
        <w:rPr>
          <w:rFonts w:eastAsia="Times New Roman"/>
          <w:color w:val="000000"/>
          <w:sz w:val="26"/>
          <w:szCs w:val="26"/>
        </w:rPr>
        <w:t>B. Thể tích chất lỏng.</w:t>
      </w:r>
    </w:p>
    <w:p w14:paraId="60EFDA6A" w14:textId="77777777" w:rsidR="00B63A12" w:rsidRDefault="00B63A12" w:rsidP="00B63A12">
      <w:pPr>
        <w:spacing w:after="0" w:line="360" w:lineRule="auto"/>
        <w:ind w:left="48" w:right="48"/>
        <w:jc w:val="both"/>
        <w:rPr>
          <w:rFonts w:eastAsia="Times New Roman"/>
          <w:color w:val="000000"/>
          <w:sz w:val="26"/>
          <w:szCs w:val="26"/>
        </w:rPr>
      </w:pPr>
      <w:r>
        <w:rPr>
          <w:rFonts w:eastAsia="Times New Roman"/>
          <w:color w:val="000000"/>
          <w:sz w:val="26"/>
          <w:szCs w:val="26"/>
        </w:rPr>
        <w:t>C. Thể tích phần chìm của vật.</w:t>
      </w:r>
    </w:p>
    <w:p w14:paraId="6C9B0F63" w14:textId="77777777" w:rsidR="00B63A12" w:rsidRDefault="00B63A12" w:rsidP="00B63A12">
      <w:pPr>
        <w:spacing w:after="0" w:line="360" w:lineRule="auto"/>
        <w:ind w:left="48" w:right="48"/>
        <w:jc w:val="both"/>
        <w:rPr>
          <w:rFonts w:eastAsia="Times New Roman"/>
          <w:color w:val="000000"/>
          <w:sz w:val="26"/>
          <w:szCs w:val="26"/>
        </w:rPr>
      </w:pPr>
      <w:r>
        <w:rPr>
          <w:rFonts w:eastAsia="Times New Roman"/>
          <w:color w:val="000000"/>
          <w:sz w:val="26"/>
          <w:szCs w:val="26"/>
        </w:rPr>
        <w:t>D. Thể tích phần nổi của vật.</w:t>
      </w:r>
    </w:p>
    <w:p w14:paraId="13AA44F9" w14:textId="77777777" w:rsidR="00B63A12" w:rsidRDefault="00B63A12" w:rsidP="00B63A12">
      <w:pPr>
        <w:spacing w:after="0" w:line="360" w:lineRule="auto"/>
        <w:ind w:left="48" w:right="48"/>
        <w:jc w:val="both"/>
        <w:rPr>
          <w:rFonts w:eastAsia="Times New Roman"/>
          <w:color w:val="000000"/>
          <w:sz w:val="26"/>
          <w:szCs w:val="26"/>
        </w:rPr>
      </w:pPr>
      <w:r>
        <w:rPr>
          <w:rFonts w:eastAsia="Times New Roman"/>
          <w:b/>
          <w:bCs/>
          <w:sz w:val="26"/>
          <w:szCs w:val="26"/>
        </w:rPr>
        <w:t>Câu 3:</w:t>
      </w:r>
      <w:r>
        <w:rPr>
          <w:rFonts w:eastAsia="Times New Roman"/>
          <w:sz w:val="26"/>
          <w:szCs w:val="26"/>
        </w:rPr>
        <w:t xml:space="preserve"> </w:t>
      </w:r>
      <w:r>
        <w:rPr>
          <w:rFonts w:eastAsia="Times New Roman"/>
          <w:color w:val="000000"/>
          <w:sz w:val="26"/>
          <w:szCs w:val="26"/>
        </w:rPr>
        <w:t>10 cm</w:t>
      </w:r>
      <w:r>
        <w:rPr>
          <w:rFonts w:eastAsia="Times New Roman"/>
          <w:color w:val="000000"/>
          <w:sz w:val="26"/>
          <w:szCs w:val="26"/>
          <w:vertAlign w:val="superscript"/>
        </w:rPr>
        <w:t>3</w:t>
      </w:r>
      <w:r>
        <w:rPr>
          <w:rFonts w:eastAsia="Times New Roman"/>
          <w:color w:val="000000"/>
          <w:sz w:val="26"/>
          <w:szCs w:val="26"/>
        </w:rPr>
        <w:t> nhôm (có trọng lượng riêng 27000 N/m</w:t>
      </w:r>
      <w:r>
        <w:rPr>
          <w:rFonts w:eastAsia="Times New Roman"/>
          <w:color w:val="000000"/>
          <w:sz w:val="26"/>
          <w:szCs w:val="26"/>
          <w:vertAlign w:val="superscript"/>
        </w:rPr>
        <w:t>3</w:t>
      </w:r>
      <w:r>
        <w:rPr>
          <w:rFonts w:eastAsia="Times New Roman"/>
          <w:color w:val="000000"/>
          <w:sz w:val="26"/>
          <w:szCs w:val="26"/>
        </w:rPr>
        <w:t>) và 10 cm</w:t>
      </w:r>
      <w:r>
        <w:rPr>
          <w:rFonts w:eastAsia="Times New Roman"/>
          <w:color w:val="000000"/>
          <w:sz w:val="26"/>
          <w:szCs w:val="26"/>
          <w:vertAlign w:val="superscript"/>
        </w:rPr>
        <w:t>3</w:t>
      </w:r>
      <w:r>
        <w:rPr>
          <w:rFonts w:eastAsia="Times New Roman"/>
          <w:color w:val="000000"/>
          <w:sz w:val="26"/>
          <w:szCs w:val="26"/>
        </w:rPr>
        <w:t> (trọng lượng riêng 13000 N/m</w:t>
      </w:r>
      <w:r>
        <w:rPr>
          <w:rFonts w:eastAsia="Times New Roman"/>
          <w:color w:val="000000"/>
          <w:sz w:val="26"/>
          <w:szCs w:val="26"/>
          <w:vertAlign w:val="superscript"/>
        </w:rPr>
        <w:t>3</w:t>
      </w:r>
      <w:r>
        <w:rPr>
          <w:rFonts w:eastAsia="Times New Roman"/>
          <w:color w:val="000000"/>
          <w:sz w:val="26"/>
          <w:szCs w:val="26"/>
        </w:rPr>
        <w:t>) được thả vào một bể nước. Lực đẩy tác dụng lên khối nào lớn hơn?</w:t>
      </w:r>
    </w:p>
    <w:p w14:paraId="0624CF9D" w14:textId="77777777" w:rsidR="00B63A12" w:rsidRDefault="00B63A12" w:rsidP="00B63A12">
      <w:pPr>
        <w:spacing w:after="0" w:line="360" w:lineRule="auto"/>
        <w:ind w:left="48" w:right="48"/>
        <w:jc w:val="both"/>
        <w:rPr>
          <w:rFonts w:eastAsia="Times New Roman"/>
          <w:color w:val="000000"/>
          <w:sz w:val="26"/>
          <w:szCs w:val="26"/>
        </w:rPr>
      </w:pPr>
      <w:r>
        <w:rPr>
          <w:rFonts w:eastAsia="Times New Roman"/>
          <w:color w:val="000000"/>
          <w:sz w:val="26"/>
          <w:szCs w:val="26"/>
        </w:rPr>
        <w:t>A. Nhôm.</w:t>
      </w:r>
    </w:p>
    <w:p w14:paraId="4D3D74A1" w14:textId="77777777" w:rsidR="00B63A12" w:rsidRDefault="00B63A12" w:rsidP="00B63A12">
      <w:pPr>
        <w:spacing w:after="0" w:line="360" w:lineRule="auto"/>
        <w:ind w:left="48" w:right="48"/>
        <w:jc w:val="both"/>
        <w:rPr>
          <w:rFonts w:eastAsia="Times New Roman"/>
          <w:color w:val="000000"/>
          <w:sz w:val="26"/>
          <w:szCs w:val="26"/>
        </w:rPr>
      </w:pPr>
      <w:r>
        <w:rPr>
          <w:rFonts w:eastAsia="Times New Roman"/>
          <w:color w:val="000000"/>
          <w:sz w:val="26"/>
          <w:szCs w:val="26"/>
        </w:rPr>
        <w:t>B. Chì.</w:t>
      </w:r>
    </w:p>
    <w:p w14:paraId="49B01FFA" w14:textId="77777777" w:rsidR="00B63A12" w:rsidRDefault="00B63A12" w:rsidP="00B63A12">
      <w:pPr>
        <w:spacing w:after="0" w:line="360" w:lineRule="auto"/>
        <w:ind w:left="48" w:right="48"/>
        <w:jc w:val="both"/>
        <w:rPr>
          <w:rFonts w:eastAsia="Times New Roman"/>
          <w:color w:val="000000"/>
          <w:sz w:val="26"/>
          <w:szCs w:val="26"/>
        </w:rPr>
      </w:pPr>
      <w:r>
        <w:rPr>
          <w:rFonts w:eastAsia="Times New Roman"/>
          <w:color w:val="000000"/>
          <w:sz w:val="26"/>
          <w:szCs w:val="26"/>
        </w:rPr>
        <w:t>C. Bằng nhau.</w:t>
      </w:r>
    </w:p>
    <w:p w14:paraId="04C78B59" w14:textId="77777777" w:rsidR="00B63A12" w:rsidRDefault="00B63A12" w:rsidP="00B63A12">
      <w:pPr>
        <w:spacing w:after="0" w:line="360" w:lineRule="auto"/>
        <w:ind w:left="48" w:right="48"/>
        <w:jc w:val="both"/>
        <w:rPr>
          <w:rFonts w:eastAsia="Times New Roman"/>
          <w:color w:val="000000"/>
          <w:sz w:val="26"/>
          <w:szCs w:val="26"/>
        </w:rPr>
      </w:pPr>
      <w:r>
        <w:rPr>
          <w:rFonts w:eastAsia="Times New Roman"/>
          <w:color w:val="000000"/>
          <w:sz w:val="26"/>
          <w:szCs w:val="26"/>
        </w:rPr>
        <w:t>D. Không đủ dữ liệu kết luận.</w:t>
      </w:r>
    </w:p>
    <w:p w14:paraId="76397A6B" w14:textId="77777777" w:rsidR="00B63A12" w:rsidRDefault="00B63A12" w:rsidP="00B63A12">
      <w:pPr>
        <w:spacing w:after="0" w:line="360" w:lineRule="auto"/>
        <w:jc w:val="both"/>
        <w:rPr>
          <w:rFonts w:eastAsia="Calibri"/>
          <w:sz w:val="26"/>
          <w:szCs w:val="26"/>
        </w:rPr>
      </w:pPr>
      <w:r>
        <w:rPr>
          <w:rFonts w:eastAsia="Calibri"/>
          <w:b/>
          <w:bCs/>
          <w:sz w:val="26"/>
          <w:szCs w:val="26"/>
        </w:rPr>
        <w:t>Câu 4:</w:t>
      </w:r>
      <w:r>
        <w:rPr>
          <w:rFonts w:eastAsia="Calibri"/>
          <w:sz w:val="26"/>
          <w:szCs w:val="26"/>
        </w:rPr>
        <w:t xml:space="preserve"> Thả một miếng đất nặn vào nước thì bị chìm, hình 15.7a. Vì sao cũng số lượng đất nặn ấy được nặn thành vật như hình 15.7b thì lại nổi trên nước?</w:t>
      </w:r>
    </w:p>
    <w:p w14:paraId="161A57B4" w14:textId="073D83C9" w:rsidR="00B63A12" w:rsidRDefault="00B63A12" w:rsidP="00B63A12">
      <w:pPr>
        <w:spacing w:after="0" w:line="360" w:lineRule="auto"/>
        <w:jc w:val="center"/>
        <w:rPr>
          <w:rFonts w:eastAsia="Calibri"/>
          <w:sz w:val="26"/>
          <w:szCs w:val="26"/>
        </w:rPr>
      </w:pPr>
      <w:r>
        <w:rPr>
          <w:rFonts w:eastAsia="Calibri"/>
          <w:noProof/>
          <w:sz w:val="26"/>
          <w:szCs w:val="26"/>
        </w:rPr>
        <w:lastRenderedPageBreak/>
        <w:drawing>
          <wp:inline distT="0" distB="0" distL="0" distR="0" wp14:anchorId="4BBE2BA9" wp14:editId="46AD73BA">
            <wp:extent cx="2000250" cy="1485900"/>
            <wp:effectExtent l="0" t="0" r="0" b="0"/>
            <wp:docPr id="1318758456" name="Hình ảnh 1" descr="Ảnh có chứa cốc mỏ thí nghiệm, Vật liệu trong suốt, đồ để trên bàn, c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758456" name="Hình ảnh 1" descr="Ảnh có chứa cốc mỏ thí nghiệm, Vật liệu trong suốt, đồ để trên bàn, cốc&#10;&#10;Mô tả được tạo tự độ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00250" cy="1485900"/>
                    </a:xfrm>
                    <a:prstGeom prst="rect">
                      <a:avLst/>
                    </a:prstGeom>
                    <a:noFill/>
                    <a:ln>
                      <a:noFill/>
                    </a:ln>
                  </pic:spPr>
                </pic:pic>
              </a:graphicData>
            </a:graphic>
          </wp:inline>
        </w:drawing>
      </w:r>
    </w:p>
    <w:p w14:paraId="0BA35F8C" w14:textId="77777777" w:rsidR="00B63A12" w:rsidRDefault="00B63A12" w:rsidP="00B63A12">
      <w:pPr>
        <w:spacing w:after="0" w:line="360" w:lineRule="auto"/>
        <w:jc w:val="both"/>
        <w:rPr>
          <w:rFonts w:eastAsia="Calibri"/>
          <w:sz w:val="26"/>
          <w:szCs w:val="26"/>
        </w:rPr>
      </w:pPr>
      <w:r>
        <w:rPr>
          <w:rFonts w:eastAsia="Calibri"/>
          <w:b/>
          <w:bCs/>
          <w:sz w:val="26"/>
          <w:szCs w:val="26"/>
        </w:rPr>
        <w:t>Câu 5:</w:t>
      </w:r>
      <w:r>
        <w:rPr>
          <w:rFonts w:eastAsia="Calibri"/>
          <w:sz w:val="26"/>
          <w:szCs w:val="26"/>
        </w:rPr>
        <w:t xml:space="preserve"> Tại cùng một nơi trên mặt đất, trọng lượng của một vật tỉ lệ với khối lượng của nó. Chứng minh rằng khi thả một khối đặc trong chất lỏng thì:</w:t>
      </w:r>
    </w:p>
    <w:p w14:paraId="15953875" w14:textId="77777777" w:rsidR="00B63A12" w:rsidRDefault="00B63A12" w:rsidP="00B63A12">
      <w:pPr>
        <w:spacing w:after="0" w:line="360" w:lineRule="auto"/>
        <w:jc w:val="both"/>
        <w:rPr>
          <w:rFonts w:eastAsia="Calibri"/>
          <w:sz w:val="26"/>
          <w:szCs w:val="26"/>
        </w:rPr>
      </w:pPr>
      <w:r>
        <w:rPr>
          <w:rFonts w:eastAsia="Calibri"/>
          <w:sz w:val="26"/>
          <w:szCs w:val="26"/>
        </w:rPr>
        <w:t>- Vật chìm xuống nếu trọng lượng của nó lớn hơn lực đẩy Acsimet do chất lỏng tác dụng lên nó.</w:t>
      </w:r>
    </w:p>
    <w:p w14:paraId="18A395A1" w14:textId="77777777" w:rsidR="00B63A12" w:rsidRDefault="00B63A12" w:rsidP="00B63A12">
      <w:pPr>
        <w:spacing w:after="0" w:line="360" w:lineRule="auto"/>
        <w:jc w:val="both"/>
        <w:rPr>
          <w:rFonts w:eastAsia="Calibri"/>
          <w:sz w:val="26"/>
          <w:szCs w:val="26"/>
        </w:rPr>
      </w:pPr>
      <w:r>
        <w:rPr>
          <w:rFonts w:eastAsia="Calibri"/>
          <w:sz w:val="26"/>
          <w:szCs w:val="26"/>
        </w:rPr>
        <w:t>- Vật nổi lên nếu trọng lượng của nó nhỏ hơn lực đẩy Acsimet do chất lỏng tác dụng lên nó.</w:t>
      </w:r>
    </w:p>
    <w:p w14:paraId="56B01302" w14:textId="77777777" w:rsidR="00B63A12" w:rsidRDefault="00B63A12" w:rsidP="00B63A12">
      <w:pPr>
        <w:rPr>
          <w:sz w:val="24"/>
          <w:szCs w:val="24"/>
        </w:rPr>
      </w:pPr>
    </w:p>
    <w:p w14:paraId="5E3DE344" w14:textId="77777777" w:rsidR="004906CB" w:rsidRDefault="004906CB"/>
    <w:sectPr w:rsidR="004906CB" w:rsidSect="00932E4A">
      <w:headerReference w:type="default" r:id="rId20"/>
      <w:footerReference w:type="default" r:id="rId21"/>
      <w:pgSz w:w="11907" w:h="16840" w:code="9"/>
      <w:pgMar w:top="567" w:right="1134"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44C30C" w14:textId="77777777" w:rsidR="00AE11A4" w:rsidRDefault="00AE11A4" w:rsidP="00932E4A">
      <w:pPr>
        <w:spacing w:after="0" w:line="240" w:lineRule="auto"/>
      </w:pPr>
      <w:r>
        <w:separator/>
      </w:r>
    </w:p>
  </w:endnote>
  <w:endnote w:type="continuationSeparator" w:id="0">
    <w:p w14:paraId="314A7563" w14:textId="77777777" w:rsidR="00AE11A4" w:rsidRDefault="00AE11A4" w:rsidP="00932E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D3FC8" w14:textId="1C837584" w:rsidR="00932E4A" w:rsidRPr="00955874" w:rsidRDefault="00932E4A" w:rsidP="00932E4A">
    <w:pPr>
      <w:pStyle w:val="Chntrang"/>
      <w:rPr>
        <w:b/>
        <w:i/>
        <w:sz w:val="26"/>
        <w:szCs w:val="26"/>
        <w:u w:val="single"/>
      </w:rPr>
    </w:pPr>
    <w:bookmarkStart w:id="4" w:name="_Hlk147291743"/>
    <w:r>
      <w:rPr>
        <w:b/>
        <w:i/>
        <w:sz w:val="26"/>
        <w:szCs w:val="26"/>
        <w:u w:val="single"/>
      </w:rPr>
      <w:t xml:space="preserve">TỔ KHTN                                                                                        </w:t>
    </w:r>
    <w:r w:rsidR="0039254D">
      <w:rPr>
        <w:b/>
        <w:i/>
        <w:sz w:val="26"/>
        <w:szCs w:val="26"/>
        <w:u w:val="single"/>
      </w:rPr>
      <w:t xml:space="preserve">     </w:t>
    </w:r>
    <w:r w:rsidRPr="00955874">
      <w:rPr>
        <w:b/>
        <w:i/>
        <w:sz w:val="26"/>
        <w:szCs w:val="26"/>
        <w:u w:val="single"/>
      </w:rPr>
      <w:t>GV: NGÔ THỊ THÚY</w:t>
    </w:r>
  </w:p>
  <w:bookmarkEnd w:id="4"/>
  <w:p w14:paraId="3AD6D937" w14:textId="77777777" w:rsidR="00932E4A" w:rsidRDefault="00932E4A">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40F8FE" w14:textId="77777777" w:rsidR="00AE11A4" w:rsidRDefault="00AE11A4" w:rsidP="00932E4A">
      <w:pPr>
        <w:spacing w:after="0" w:line="240" w:lineRule="auto"/>
      </w:pPr>
      <w:r>
        <w:separator/>
      </w:r>
    </w:p>
  </w:footnote>
  <w:footnote w:type="continuationSeparator" w:id="0">
    <w:p w14:paraId="41C848DD" w14:textId="77777777" w:rsidR="00AE11A4" w:rsidRDefault="00AE11A4" w:rsidP="00932E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9D4AB" w14:textId="513E0A03" w:rsidR="00932E4A" w:rsidRPr="00B17F37" w:rsidRDefault="00932E4A" w:rsidP="00932E4A">
    <w:pPr>
      <w:pStyle w:val="utrang"/>
      <w:rPr>
        <w:color w:val="000000"/>
        <w:sz w:val="26"/>
        <w:szCs w:val="26"/>
      </w:rPr>
    </w:pPr>
    <w:bookmarkStart w:id="2" w:name="_Hlk147291728"/>
    <w:bookmarkStart w:id="3" w:name="_Hlk147291815"/>
    <w:r>
      <w:rPr>
        <w:b/>
        <w:bCs/>
        <w:i/>
        <w:iCs/>
        <w:color w:val="000000"/>
        <w:sz w:val="26"/>
        <w:szCs w:val="26"/>
        <w:u w:val="single"/>
      </w:rPr>
      <w:t>KHBD</w:t>
    </w:r>
    <w:r w:rsidRPr="00B17F37">
      <w:rPr>
        <w:b/>
        <w:bCs/>
        <w:i/>
        <w:iCs/>
        <w:color w:val="000000"/>
        <w:sz w:val="26"/>
        <w:szCs w:val="26"/>
        <w:u w:val="single"/>
      </w:rPr>
      <w:t xml:space="preserve"> KHTN </w:t>
    </w:r>
    <w:r w:rsidR="0039254D">
      <w:rPr>
        <w:b/>
        <w:bCs/>
        <w:i/>
        <w:iCs/>
        <w:color w:val="000000"/>
        <w:sz w:val="26"/>
        <w:szCs w:val="26"/>
        <w:u w:val="single"/>
      </w:rPr>
      <w:t>8</w:t>
    </w:r>
    <w:r w:rsidRPr="00B17F37">
      <w:rPr>
        <w:b/>
        <w:bCs/>
        <w:i/>
        <w:iCs/>
        <w:color w:val="000000"/>
        <w:sz w:val="26"/>
        <w:szCs w:val="26"/>
        <w:u w:val="single"/>
      </w:rPr>
      <w:t xml:space="preserve">                                                </w:t>
    </w:r>
    <w:r>
      <w:rPr>
        <w:b/>
        <w:bCs/>
        <w:i/>
        <w:iCs/>
        <w:color w:val="000000"/>
        <w:sz w:val="26"/>
        <w:szCs w:val="26"/>
        <w:u w:val="single"/>
      </w:rPr>
      <w:t xml:space="preserve">    </w:t>
    </w:r>
    <w:r w:rsidRPr="00B17F37">
      <w:rPr>
        <w:b/>
        <w:bCs/>
        <w:i/>
        <w:iCs/>
        <w:color w:val="000000"/>
        <w:sz w:val="26"/>
        <w:szCs w:val="26"/>
        <w:u w:val="single"/>
      </w:rPr>
      <w:t xml:space="preserve"> TRƯỜNG THCS TRẦN NGUYÊN HÃN</w:t>
    </w:r>
    <w:bookmarkEnd w:id="2"/>
  </w:p>
  <w:bookmarkEnd w:id="3"/>
  <w:p w14:paraId="62EC1E4D" w14:textId="77777777" w:rsidR="00932E4A" w:rsidRDefault="00932E4A">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5A4139"/>
    <w:multiLevelType w:val="hybridMultilevel"/>
    <w:tmpl w:val="8E608862"/>
    <w:lvl w:ilvl="0" w:tplc="5E7E8DB2">
      <w:start w:val="4"/>
      <w:numFmt w:val="bullet"/>
      <w:lvlText w:val="-"/>
      <w:lvlJc w:val="left"/>
      <w:pPr>
        <w:ind w:left="720" w:hanging="360"/>
      </w:pPr>
      <w:rPr>
        <w:rFonts w:ascii="Times New Roman" w:eastAsiaTheme="minorHAnsi" w:hAnsi="Times New Roman" w:cs="Times New Roman" w:hint="default"/>
        <w:b w:val="0"/>
        <w:color w:val="0D0D0D" w:themeColor="text1" w:themeTint="F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2F456D"/>
    <w:multiLevelType w:val="hybridMultilevel"/>
    <w:tmpl w:val="9BEAE508"/>
    <w:lvl w:ilvl="0" w:tplc="869A47F2">
      <w:start w:val="4"/>
      <w:numFmt w:val="bullet"/>
      <w:lvlText w:val="-"/>
      <w:lvlJc w:val="left"/>
      <w:pPr>
        <w:ind w:left="720" w:hanging="360"/>
      </w:pPr>
      <w:rPr>
        <w:rFonts w:ascii="Times New Roman" w:eastAsiaTheme="minorHAnsi" w:hAnsi="Times New Roman" w:cs="Times New Roman" w:hint="default"/>
        <w:b w:val="0"/>
        <w:color w:val="0D0D0D" w:themeColor="text1" w:themeTint="F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8A45D72"/>
    <w:multiLevelType w:val="hybridMultilevel"/>
    <w:tmpl w:val="A72CD568"/>
    <w:lvl w:ilvl="0" w:tplc="5082E00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7D20190"/>
    <w:multiLevelType w:val="hybridMultilevel"/>
    <w:tmpl w:val="F6E20188"/>
    <w:lvl w:ilvl="0" w:tplc="FF4E050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62509161">
    <w:abstractNumId w:val="0"/>
  </w:num>
  <w:num w:numId="2" w16cid:durableId="224488871">
    <w:abstractNumId w:val="1"/>
  </w:num>
  <w:num w:numId="3" w16cid:durableId="1132556683">
    <w:abstractNumId w:val="3"/>
  </w:num>
  <w:num w:numId="4" w16cid:durableId="12121544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B3A46"/>
    <w:rsid w:val="000B1A21"/>
    <w:rsid w:val="001C514C"/>
    <w:rsid w:val="0027404A"/>
    <w:rsid w:val="0039254D"/>
    <w:rsid w:val="004906CB"/>
    <w:rsid w:val="005461E0"/>
    <w:rsid w:val="007730B6"/>
    <w:rsid w:val="007A388A"/>
    <w:rsid w:val="007B3A46"/>
    <w:rsid w:val="008249C2"/>
    <w:rsid w:val="00932E4A"/>
    <w:rsid w:val="00974485"/>
    <w:rsid w:val="009815F8"/>
    <w:rsid w:val="009A65E9"/>
    <w:rsid w:val="00AE11A4"/>
    <w:rsid w:val="00B63A12"/>
    <w:rsid w:val="00BD0DDF"/>
    <w:rsid w:val="00BF51CF"/>
    <w:rsid w:val="00CE0525"/>
    <w:rsid w:val="00CF3C6F"/>
    <w:rsid w:val="00E640B3"/>
    <w:rsid w:val="00F2444A"/>
    <w:rsid w:val="00F4016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2D85E3"/>
  <w15:chartTrackingRefBased/>
  <w15:docId w15:val="{B5A6B653-7F3D-4890-8323-0C9E585C4E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7B3A46"/>
    <w:rPr>
      <w:rFonts w:ascii="Times New Roman" w:hAnsi="Times New Roman"/>
      <w:sz w:val="28"/>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7B3A46"/>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hngDncch">
    <w:name w:val="No Spacing"/>
    <w:uiPriority w:val="1"/>
    <w:qFormat/>
    <w:rsid w:val="007B3A46"/>
    <w:pPr>
      <w:spacing w:after="0" w:line="240" w:lineRule="auto"/>
    </w:pPr>
    <w:rPr>
      <w:rFonts w:ascii="Calibri" w:eastAsia="Calibri" w:hAnsi="Calibri" w:cs="Times New Roman"/>
      <w:lang w:val="en-US"/>
    </w:rPr>
  </w:style>
  <w:style w:type="paragraph" w:styleId="oancuaDanhsach">
    <w:name w:val="List Paragraph"/>
    <w:basedOn w:val="Binhthng"/>
    <w:link w:val="oancuaDanhsachChar"/>
    <w:uiPriority w:val="34"/>
    <w:qFormat/>
    <w:rsid w:val="00CE0525"/>
    <w:pPr>
      <w:spacing w:after="0" w:line="240" w:lineRule="auto"/>
      <w:ind w:left="720"/>
      <w:contextualSpacing/>
      <w:jc w:val="both"/>
    </w:pPr>
    <w:rPr>
      <w:sz w:val="24"/>
    </w:rPr>
  </w:style>
  <w:style w:type="character" w:customStyle="1" w:styleId="oancuaDanhsachChar">
    <w:name w:val="Đoạn của Danh sách Char"/>
    <w:link w:val="oancuaDanhsach"/>
    <w:uiPriority w:val="34"/>
    <w:qFormat/>
    <w:locked/>
    <w:rsid w:val="00CE0525"/>
    <w:rPr>
      <w:rFonts w:ascii="Times New Roman" w:hAnsi="Times New Roman"/>
      <w:sz w:val="24"/>
      <w:lang w:val="en-US"/>
    </w:rPr>
  </w:style>
  <w:style w:type="paragraph" w:styleId="utrang">
    <w:name w:val="header"/>
    <w:basedOn w:val="Binhthng"/>
    <w:link w:val="utrangChar"/>
    <w:uiPriority w:val="99"/>
    <w:unhideWhenUsed/>
    <w:rsid w:val="00932E4A"/>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932E4A"/>
    <w:rPr>
      <w:rFonts w:ascii="Times New Roman" w:hAnsi="Times New Roman"/>
      <w:sz w:val="28"/>
      <w:lang w:val="en-US"/>
    </w:rPr>
  </w:style>
  <w:style w:type="paragraph" w:styleId="Chntrang">
    <w:name w:val="footer"/>
    <w:basedOn w:val="Binhthng"/>
    <w:link w:val="ChntrangChar"/>
    <w:uiPriority w:val="99"/>
    <w:unhideWhenUsed/>
    <w:rsid w:val="00932E4A"/>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932E4A"/>
    <w:rPr>
      <w:rFonts w:ascii="Times New Roman" w:hAnsi="Times New Roman"/>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5926259">
      <w:bodyDiv w:val="1"/>
      <w:marLeft w:val="0"/>
      <w:marRight w:val="0"/>
      <w:marTop w:val="0"/>
      <w:marBottom w:val="0"/>
      <w:divBdr>
        <w:top w:val="none" w:sz="0" w:space="0" w:color="auto"/>
        <w:left w:val="none" w:sz="0" w:space="0" w:color="auto"/>
        <w:bottom w:val="none" w:sz="0" w:space="0" w:color="auto"/>
        <w:right w:val="none" w:sz="0" w:space="0" w:color="auto"/>
      </w:divBdr>
    </w:div>
    <w:div w:id="1697270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21</Pages>
  <Words>4330</Words>
  <Characters>24681</Characters>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05T02:28:00Z</dcterms:created>
  <dcterms:modified xsi:type="dcterms:W3CDTF">2023-10-22T05:55:00Z</dcterms:modified>
</cp:coreProperties>
</file>